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2EF0327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9.10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52BFA83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2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2EF0327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u w:val="single"/>
                        </w:rPr>
                        <w:t xml:space="preserve">9.10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52BFA83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2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341F321A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6B39F8" w:rsidRPr="006B39F8">
        <w:rPr>
          <w:rFonts w:hint="eastAsia"/>
          <w:snapToGrid w:val="0"/>
          <w:kern w:val="0"/>
          <w:position w:val="6"/>
          <w:szCs w:val="21"/>
          <w:u w:val="single"/>
        </w:rPr>
        <w:t>基本电量测量及常用仪器仪表的使用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0965C028" w14:textId="123F91CE" w:rsidR="003364C4" w:rsidRDefault="00524281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4C4">
        <w:rPr>
          <w:rFonts w:hint="eastAsia"/>
          <w:snapToGrid w:val="0"/>
          <w:kern w:val="0"/>
          <w:position w:val="6"/>
          <w:szCs w:val="21"/>
        </w:rPr>
        <w:t>1</w:t>
      </w:r>
      <w:r w:rsidR="003364C4">
        <w:rPr>
          <w:snapToGrid w:val="0"/>
          <w:kern w:val="0"/>
          <w:position w:val="6"/>
          <w:szCs w:val="21"/>
        </w:rPr>
        <w:t xml:space="preserve">. </w:t>
      </w:r>
      <w:r w:rsidR="003364C4" w:rsidRPr="003364C4">
        <w:rPr>
          <w:rFonts w:hint="eastAsia"/>
          <w:snapToGrid w:val="0"/>
          <w:kern w:val="0"/>
          <w:position w:val="6"/>
          <w:szCs w:val="21"/>
        </w:rPr>
        <w:t>了解电工电子综合实验台上仪器仪表的布局，掌握电压源和电流源的使用。</w:t>
      </w:r>
    </w:p>
    <w:p w14:paraId="188E5217" w14:textId="0EFD2E1E" w:rsidR="003364C4" w:rsidRDefault="003364C4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 xml:space="preserve">2. </w:t>
      </w:r>
      <w:r w:rsidRPr="003364C4">
        <w:rPr>
          <w:rFonts w:hint="eastAsia"/>
          <w:snapToGrid w:val="0"/>
          <w:kern w:val="0"/>
          <w:position w:val="6"/>
          <w:szCs w:val="21"/>
        </w:rPr>
        <w:t>掌握实验台上电压表、电流表以及数字式万用表的使用方法。</w:t>
      </w:r>
    </w:p>
    <w:p w14:paraId="7EE763A8" w14:textId="202FA0B1" w:rsidR="003364C4" w:rsidRPr="003364C4" w:rsidRDefault="003364C4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 xml:space="preserve">3. </w:t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掌握对测量数据的误差分析</w:t>
      </w:r>
    </w:p>
    <w:p w14:paraId="3C866810" w14:textId="77777777" w:rsidR="004B2854" w:rsidRPr="008760D5" w:rsidRDefault="00524281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501B3C44" w14:textId="3CC187CA" w:rsidR="00633590" w:rsidRDefault="00524281" w:rsidP="0063359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电工电子综合实验台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数字式万用表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82530E" w:rsidRPr="0082530E">
        <w:rPr>
          <w:rFonts w:hint="eastAsia"/>
          <w:snapToGrid w:val="0"/>
          <w:kern w:val="0"/>
          <w:position w:val="6"/>
          <w:szCs w:val="21"/>
        </w:rPr>
        <w:t>稳压电源</w:t>
      </w:r>
      <w:r w:rsidR="0082530E">
        <w:rPr>
          <w:rFonts w:hint="eastAsia"/>
          <w:snapToGrid w:val="0"/>
          <w:kern w:val="0"/>
          <w:position w:val="6"/>
          <w:szCs w:val="21"/>
        </w:rPr>
        <w:t>、</w:t>
      </w:r>
      <w:r w:rsidR="0082530E" w:rsidRPr="0082530E">
        <w:rPr>
          <w:rFonts w:hint="eastAsia"/>
          <w:snapToGrid w:val="0"/>
          <w:kern w:val="0"/>
          <w:position w:val="6"/>
          <w:szCs w:val="21"/>
        </w:rPr>
        <w:t>实验元器件</w:t>
      </w:r>
    </w:p>
    <w:p w14:paraId="0A650E56" w14:textId="08E83A8F" w:rsidR="00524281" w:rsidRPr="008760D5" w:rsidRDefault="00524281" w:rsidP="00633590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F986F8" w14:textId="4BCF2AB0" w:rsidR="006810CB" w:rsidRDefault="00682508" w:rsidP="000D5A39">
      <w:pPr>
        <w:ind w:firstLineChars="200" w:firstLine="420"/>
        <w:jc w:val="left"/>
      </w:pPr>
      <w:r w:rsidRPr="00495B0D">
        <w:rPr>
          <w:rFonts w:hint="eastAsia"/>
        </w:rPr>
        <w:t>1</w:t>
      </w:r>
      <w:r w:rsidRPr="00495B0D">
        <w:t xml:space="preserve">. </w:t>
      </w:r>
      <w:r w:rsidR="006810CB">
        <w:rPr>
          <w:rFonts w:hint="eastAsia"/>
        </w:rPr>
        <w:t>分压法测电压表内阻</w:t>
      </w:r>
    </w:p>
    <w:p w14:paraId="51A2BE66" w14:textId="7D28C33A" w:rsidR="00B075A0" w:rsidRDefault="0062313F" w:rsidP="000D5A39">
      <w:pPr>
        <w:ind w:firstLineChars="200" w:firstLine="420"/>
        <w:jc w:val="left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</w:t>
      </w:r>
      <w:r w:rsidR="00682508" w:rsidRPr="00495B0D">
        <w:rPr>
          <w:rFonts w:hint="eastAsia"/>
        </w:rPr>
        <w:t>将一个阻值与电压表内阻</w:t>
      </w:r>
      <w:r w:rsidR="00495B0D" w:rsidRPr="00495B0D">
        <w:rPr>
          <w:position w:val="-12"/>
        </w:rPr>
        <w:object w:dxaOrig="320" w:dyaOrig="360" w14:anchorId="356597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8" o:title=""/>
          </v:shape>
          <o:OLEObject Type="Embed" ProgID="Equation.DSMT4" ShapeID="_x0000_i1025" DrawAspect="Content" ObjectID="_1787657581" r:id="rId9"/>
        </w:object>
      </w:r>
      <w:r w:rsidR="0085081D" w:rsidRPr="00495B0D">
        <w:t>（使用说明书或表面上有其标称值）相近的已知电阻</w:t>
      </w:r>
      <w:r w:rsidR="00495B0D" w:rsidRPr="00495B0D">
        <w:rPr>
          <w:position w:val="-4"/>
        </w:rPr>
        <w:object w:dxaOrig="240" w:dyaOrig="260" w14:anchorId="4371718B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787657582" r:id="rId11"/>
        </w:object>
      </w:r>
      <w:r w:rsidR="000D5A39">
        <w:t>与电压表串联后接到电压源上。测量时，先闭合开关</w:t>
      </w:r>
      <w:r w:rsidR="00495B0D" w:rsidRPr="00495B0D">
        <w:rPr>
          <w:position w:val="-6"/>
        </w:rPr>
        <w:object w:dxaOrig="220" w:dyaOrig="279" w14:anchorId="4E2509CE">
          <v:shape id="_x0000_i1027" type="#_x0000_t75" style="width:11pt;height:13.95pt" o:ole="">
            <v:imagedata r:id="rId12" o:title=""/>
          </v:shape>
          <o:OLEObject Type="Embed" ProgID="Equation.DSMT4" ShapeID="_x0000_i1027" DrawAspect="Content" ObjectID="_1787657583" r:id="rId13"/>
        </w:object>
      </w:r>
      <w:r w:rsidR="000D5A39">
        <w:t>，调节电压源输出到接近电压表满量程，记为</w:t>
      </w:r>
      <w:r w:rsidR="00495B0D" w:rsidRPr="00495B0D">
        <w:rPr>
          <w:position w:val="-12"/>
        </w:rPr>
        <w:object w:dxaOrig="340" w:dyaOrig="360" w14:anchorId="0E71D698">
          <v:shape id="_x0000_i1028" type="#_x0000_t75" style="width:17pt;height:18pt" o:ole="">
            <v:imagedata r:id="rId14" o:title=""/>
          </v:shape>
          <o:OLEObject Type="Embed" ProgID="Equation.DSMT4" ShapeID="_x0000_i1028" DrawAspect="Content" ObjectID="_1787657584" r:id="rId15"/>
        </w:object>
      </w:r>
      <w:r w:rsidR="00B74298">
        <w:rPr>
          <w:rFonts w:hint="eastAsia"/>
        </w:rPr>
        <w:t>；</w:t>
      </w:r>
      <w:r w:rsidR="00B74298">
        <w:t>然后断开</w:t>
      </w:r>
      <w:r w:rsidR="00495B0D" w:rsidRPr="00495B0D">
        <w:rPr>
          <w:position w:val="-6"/>
        </w:rPr>
        <w:object w:dxaOrig="220" w:dyaOrig="279" w14:anchorId="4CA4740B">
          <v:shape id="_x0000_i1029" type="#_x0000_t75" style="width:11pt;height:13.95pt" o:ole="">
            <v:imagedata r:id="rId16" o:title=""/>
          </v:shape>
          <o:OLEObject Type="Embed" ProgID="Equation.DSMT4" ShapeID="_x0000_i1029" DrawAspect="Content" ObjectID="_1787657585" r:id="rId17"/>
        </w:object>
      </w:r>
      <w:r w:rsidR="00B74298">
        <w:t>，此时电压表读数为</w:t>
      </w:r>
      <w:r w:rsidR="00495B0D" w:rsidRPr="00495B0D">
        <w:rPr>
          <w:position w:val="-12"/>
        </w:rPr>
        <w:object w:dxaOrig="340" w:dyaOrig="360" w14:anchorId="12BE6C70">
          <v:shape id="_x0000_i1030" type="#_x0000_t75" style="width:17pt;height:18pt" o:ole="">
            <v:imagedata r:id="rId18" o:title=""/>
          </v:shape>
          <o:OLEObject Type="Embed" ProgID="Equation.DSMT4" ShapeID="_x0000_i1030" DrawAspect="Content" ObjectID="_1787657586" r:id="rId19"/>
        </w:object>
      </w:r>
      <w:r w:rsidR="00B74298">
        <w:t>。由分压关系，</w:t>
      </w:r>
      <w:r w:rsidR="00495B0D">
        <w:rPr>
          <w:rFonts w:hint="eastAsia"/>
        </w:rPr>
        <w:t>有</w:t>
      </w:r>
    </w:p>
    <w:p w14:paraId="4F1545F4" w14:textId="156A9B4A" w:rsidR="005110A0" w:rsidRDefault="005110A0" w:rsidP="005110A0">
      <w:pPr>
        <w:ind w:firstLineChars="200" w:firstLine="420"/>
        <w:jc w:val="center"/>
      </w:pPr>
      <w:r w:rsidRPr="005110A0">
        <w:rPr>
          <w:position w:val="-30"/>
        </w:rPr>
        <w:object w:dxaOrig="1540" w:dyaOrig="680" w14:anchorId="12838B87">
          <v:shape id="_x0000_i1031" type="#_x0000_t75" style="width:77pt;height:34pt" o:ole="">
            <v:imagedata r:id="rId20" o:title=""/>
          </v:shape>
          <o:OLEObject Type="Embed" ProgID="Equation.DSMT4" ShapeID="_x0000_i1031" DrawAspect="Content" ObjectID="_1787657587" r:id="rId21"/>
        </w:object>
      </w:r>
    </w:p>
    <w:p w14:paraId="12C37C6A" w14:textId="4EB72D7C" w:rsidR="005110A0" w:rsidRDefault="005110A0" w:rsidP="005110A0">
      <w:pPr>
        <w:ind w:firstLineChars="200" w:firstLine="420"/>
        <w:jc w:val="left"/>
      </w:pPr>
      <w:r>
        <w:rPr>
          <w:rFonts w:hint="eastAsia"/>
        </w:rPr>
        <w:t>故电压表内阻为</w:t>
      </w:r>
    </w:p>
    <w:p w14:paraId="39D9616C" w14:textId="471D1F9D" w:rsidR="005110A0" w:rsidRDefault="00E27098" w:rsidP="005110A0">
      <w:pPr>
        <w:ind w:firstLineChars="200" w:firstLine="420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944DF2F" wp14:editId="45849AB7">
            <wp:simplePos x="0" y="0"/>
            <wp:positionH relativeFrom="margin">
              <wp:posOffset>3590925</wp:posOffset>
            </wp:positionH>
            <wp:positionV relativeFrom="paragraph">
              <wp:posOffset>632460</wp:posOffset>
            </wp:positionV>
            <wp:extent cx="2506345" cy="1714500"/>
            <wp:effectExtent l="0" t="0" r="8255" b="0"/>
            <wp:wrapTopAndBottom/>
            <wp:docPr id="1207365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365190" name="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51"/>
                    <a:stretch/>
                  </pic:blipFill>
                  <pic:spPr bwMode="auto">
                    <a:xfrm>
                      <a:off x="0" y="0"/>
                      <a:ext cx="2506345" cy="171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E27098">
        <w:rPr>
          <w:position w:val="-30"/>
        </w:rPr>
        <w:object w:dxaOrig="1579" w:dyaOrig="680" w14:anchorId="70B397D1">
          <v:shape id="_x0000_i1032" type="#_x0000_t75" style="width:78.95pt;height:34pt" o:ole="">
            <v:imagedata r:id="rId23" o:title=""/>
          </v:shape>
          <o:OLEObject Type="Embed" ProgID="Equation.DSMT4" ShapeID="_x0000_i1032" DrawAspect="Content" ObjectID="_1787657588" r:id="rId24"/>
        </w:object>
      </w:r>
    </w:p>
    <w:p w14:paraId="43426647" w14:textId="435299FC" w:rsidR="00731D8F" w:rsidRDefault="00A76203" w:rsidP="007C5D0E">
      <w:pPr>
        <w:ind w:firstLine="4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6369A6A" wp14:editId="5D1E2BFC">
                <wp:simplePos x="0" y="0"/>
                <wp:positionH relativeFrom="column">
                  <wp:posOffset>4732020</wp:posOffset>
                </wp:positionH>
                <wp:positionV relativeFrom="paragraph">
                  <wp:posOffset>1783080</wp:posOffset>
                </wp:positionV>
                <wp:extent cx="62484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A60FA" w14:textId="39909051" w:rsidR="00A76203" w:rsidRDefault="00A76203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369A6A" id="文本框 2" o:spid="_x0000_s1027" type="#_x0000_t202" style="position:absolute;left:0;text-align:left;margin-left:372.6pt;margin-top:140.4pt;width:49.2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" filled="f" stroked="f">
                <v:textbox style="mso-fit-shape-to-text:t">
                  <w:txbxContent>
                    <w:p w14:paraId="40AA60FA" w14:textId="39909051" w:rsidR="00A76203" w:rsidRDefault="00A76203">
                      <w:r>
                        <w:rPr>
                          <w:rFonts w:hint="eastAsia"/>
                        </w:rPr>
                        <w:t>图</w:t>
                      </w:r>
                      <w: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801CAB6" w14:textId="77777777" w:rsidR="00A76203" w:rsidRDefault="00A76203" w:rsidP="007C5D0E">
      <w:pPr>
        <w:ind w:firstLine="420"/>
      </w:pPr>
    </w:p>
    <w:p w14:paraId="07B6F765" w14:textId="698A418E" w:rsidR="00E27098" w:rsidRDefault="007C5D0E" w:rsidP="007C5D0E">
      <w:pPr>
        <w:ind w:firstLine="420"/>
      </w:pPr>
      <w:r>
        <w:rPr>
          <w:rFonts w:hint="eastAsia"/>
        </w:rPr>
        <w:lastRenderedPageBreak/>
        <w:t>2</w:t>
      </w:r>
      <w:r>
        <w:t xml:space="preserve">. </w:t>
      </w:r>
      <w:r>
        <w:rPr>
          <w:rFonts w:hint="eastAsia"/>
        </w:rPr>
        <w:t>分流法</w:t>
      </w:r>
      <w:r w:rsidR="00507D58">
        <w:rPr>
          <w:rFonts w:hint="eastAsia"/>
        </w:rPr>
        <w:t>测电流表内阻</w:t>
      </w:r>
    </w:p>
    <w:p w14:paraId="43CF4F63" w14:textId="1F7EDA06" w:rsidR="00A04631" w:rsidRDefault="00A04631" w:rsidP="007C5D0E">
      <w:pPr>
        <w:ind w:firstLine="420"/>
      </w:pPr>
      <w:r>
        <w:t>将一个阻值与电流表内阻</w:t>
      </w:r>
      <w:r w:rsidR="00B96C8B" w:rsidRPr="00B96C8B">
        <w:rPr>
          <w:position w:val="-12"/>
        </w:rPr>
        <w:object w:dxaOrig="320" w:dyaOrig="360" w14:anchorId="1B15044D">
          <v:shape id="_x0000_i1033" type="#_x0000_t75" style="width:16pt;height:18pt" o:ole="">
            <v:imagedata r:id="rId25" o:title=""/>
          </v:shape>
          <o:OLEObject Type="Embed" ProgID="Equation.DSMT4" ShapeID="_x0000_i1033" DrawAspect="Content" ObjectID="_1787657589" r:id="rId26"/>
        </w:object>
      </w:r>
      <w:r>
        <w:t>相近的已知电阻</w:t>
      </w:r>
      <w:r w:rsidR="00CC768D" w:rsidRPr="00CC768D">
        <w:rPr>
          <w:rFonts w:ascii="Cambria Math" w:hAnsi="Cambria Math" w:cs="Cambria Math"/>
          <w:position w:val="-4"/>
        </w:rPr>
        <w:object w:dxaOrig="240" w:dyaOrig="260" w14:anchorId="5D7B6A61">
          <v:shape id="_x0000_i1034" type="#_x0000_t75" style="width:12pt;height:13pt" o:ole="">
            <v:imagedata r:id="rId10" o:title=""/>
          </v:shape>
          <o:OLEObject Type="Embed" ProgID="Equation.DSMT4" ShapeID="_x0000_i1034" DrawAspect="Content" ObjectID="_1787657590" r:id="rId27"/>
        </w:object>
      </w:r>
      <w:r>
        <w:t>及串联开关</w:t>
      </w:r>
      <w:r w:rsidR="00CC768D" w:rsidRPr="00CC768D">
        <w:rPr>
          <w:position w:val="-6"/>
        </w:rPr>
        <w:object w:dxaOrig="220" w:dyaOrig="279" w14:anchorId="32532ED0">
          <v:shape id="_x0000_i1035" type="#_x0000_t75" style="width:11pt;height:13.95pt" o:ole="">
            <v:imagedata r:id="rId12" o:title=""/>
          </v:shape>
          <o:OLEObject Type="Embed" ProgID="Equation.DSMT4" ShapeID="_x0000_i1035" DrawAspect="Content" ObjectID="_1787657591" r:id="rId28"/>
        </w:object>
      </w:r>
      <w:r>
        <w:t>与电流表并联后接到电流源上，如图所示。测量时，先断开开关</w:t>
      </w:r>
      <w:r w:rsidR="004F10D0" w:rsidRPr="004F10D0">
        <w:rPr>
          <w:position w:val="-6"/>
        </w:rPr>
        <w:object w:dxaOrig="220" w:dyaOrig="279" w14:anchorId="635C9530">
          <v:shape id="_x0000_i1036" type="#_x0000_t75" style="width:11pt;height:13.95pt" o:ole="">
            <v:imagedata r:id="rId12" o:title=""/>
          </v:shape>
          <o:OLEObject Type="Embed" ProgID="Equation.DSMT4" ShapeID="_x0000_i1036" DrawAspect="Content" ObjectID="_1787657592" r:id="rId29"/>
        </w:object>
      </w:r>
      <w:r>
        <w:t>，调节电流源输出到接近电流表满量程，记为</w:t>
      </w:r>
      <w:r w:rsidR="00801A70" w:rsidRPr="00801A70">
        <w:rPr>
          <w:rFonts w:ascii="Cambria Math" w:hAnsi="Cambria Math" w:cs="Cambria Math"/>
          <w:position w:val="-12"/>
        </w:rPr>
        <w:object w:dxaOrig="260" w:dyaOrig="360" w14:anchorId="6C77270F">
          <v:shape id="_x0000_i1037" type="#_x0000_t75" style="width:13pt;height:18pt" o:ole="">
            <v:imagedata r:id="rId30" o:title=""/>
          </v:shape>
          <o:OLEObject Type="Embed" ProgID="Equation.DSMT4" ShapeID="_x0000_i1037" DrawAspect="Content" ObjectID="_1787657593" r:id="rId31"/>
        </w:object>
      </w:r>
      <w:r>
        <w:t>。然后闭</w:t>
      </w:r>
      <w:r w:rsidR="00801A70">
        <w:rPr>
          <w:rFonts w:hint="eastAsia"/>
        </w:rPr>
        <w:t>合</w:t>
      </w:r>
      <w:r w:rsidR="00801A70" w:rsidRPr="00801A70">
        <w:rPr>
          <w:position w:val="-6"/>
        </w:rPr>
        <w:object w:dxaOrig="220" w:dyaOrig="279" w14:anchorId="180B5E2C">
          <v:shape id="_x0000_i1038" type="#_x0000_t75" style="width:11pt;height:13.95pt" o:ole="">
            <v:imagedata r:id="rId16" o:title=""/>
          </v:shape>
          <o:OLEObject Type="Embed" ProgID="Equation.DSMT4" ShapeID="_x0000_i1038" DrawAspect="Content" ObjectID="_1787657594" r:id="rId32"/>
        </w:object>
      </w:r>
      <w:r>
        <w:t>，此时电流表读数为</w:t>
      </w:r>
      <w:r w:rsidR="00CD6298" w:rsidRPr="00CD6298">
        <w:rPr>
          <w:rFonts w:ascii="Cambria Math" w:hAnsi="Cambria Math" w:cs="Cambria Math"/>
          <w:position w:val="-12"/>
        </w:rPr>
        <w:object w:dxaOrig="279" w:dyaOrig="360" w14:anchorId="4DC8D912">
          <v:shape id="_x0000_i1039" type="#_x0000_t75" style="width:13.95pt;height:18pt" o:ole="">
            <v:imagedata r:id="rId33" o:title=""/>
          </v:shape>
          <o:OLEObject Type="Embed" ProgID="Equation.DSMT4" ShapeID="_x0000_i1039" DrawAspect="Content" ObjectID="_1787657595" r:id="rId34"/>
        </w:object>
      </w:r>
      <w:r>
        <w:t>。可求得电流表内阻为</w:t>
      </w:r>
    </w:p>
    <w:p w14:paraId="6A700259" w14:textId="5EC7C136" w:rsidR="00CC3139" w:rsidRPr="00495B0D" w:rsidRDefault="00934057" w:rsidP="00CC3139">
      <w:pPr>
        <w:ind w:firstLine="420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FAE3742" wp14:editId="70663516">
                <wp:simplePos x="0" y="0"/>
                <wp:positionH relativeFrom="column">
                  <wp:posOffset>4785360</wp:posOffset>
                </wp:positionH>
                <wp:positionV relativeFrom="paragraph">
                  <wp:posOffset>2300605</wp:posOffset>
                </wp:positionV>
                <wp:extent cx="624840" cy="1404620"/>
                <wp:effectExtent l="0" t="0" r="0" b="6350"/>
                <wp:wrapSquare wrapText="bothSides"/>
                <wp:docPr id="6842578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E1BD80" w14:textId="5A5F6F3A" w:rsidR="00934057" w:rsidRDefault="00934057" w:rsidP="00934057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AE3742" id="_x0000_s1028" type="#_x0000_t202" style="position:absolute;left:0;text-align:left;margin-left:376.8pt;margin-top:181.15pt;width:49.2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" filled="f" stroked="f">
                <v:textbox style="mso-fit-shape-to-text:t">
                  <w:txbxContent>
                    <w:p w14:paraId="1BE1BD80" w14:textId="5A5F6F3A" w:rsidR="00934057" w:rsidRDefault="00934057" w:rsidP="00934057">
                      <w:r>
                        <w:rPr>
                          <w:rFonts w:hint="eastAsia"/>
                        </w:rPr>
                        <w:t>图</w:t>
                      </w:r>
                      <w: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562F5F3A" wp14:editId="1CE969C2">
            <wp:simplePos x="0" y="0"/>
            <wp:positionH relativeFrom="margin">
              <wp:posOffset>3503295</wp:posOffset>
            </wp:positionH>
            <wp:positionV relativeFrom="paragraph">
              <wp:posOffset>579120</wp:posOffset>
            </wp:positionV>
            <wp:extent cx="2606040" cy="1729740"/>
            <wp:effectExtent l="0" t="0" r="3810" b="3810"/>
            <wp:wrapTopAndBottom/>
            <wp:docPr id="849846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46071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04"/>
                    <a:stretch/>
                  </pic:blipFill>
                  <pic:spPr bwMode="auto">
                    <a:xfrm>
                      <a:off x="0" y="0"/>
                      <a:ext cx="2606040" cy="1729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3139" w:rsidRPr="00CC3139">
        <w:rPr>
          <w:position w:val="-30"/>
        </w:rPr>
        <w:object w:dxaOrig="1440" w:dyaOrig="680" w14:anchorId="3A557388">
          <v:shape id="_x0000_i1040" type="#_x0000_t75" style="width:1in;height:34pt" o:ole="">
            <v:imagedata r:id="rId36" o:title=""/>
          </v:shape>
          <o:OLEObject Type="Embed" ProgID="Equation.DSMT4" ShapeID="_x0000_i1040" DrawAspect="Content" ObjectID="_1787657596" r:id="rId37"/>
        </w:object>
      </w:r>
    </w:p>
    <w:p w14:paraId="771538A0" w14:textId="13BD4333" w:rsidR="00CF3D69" w:rsidRPr="008760D5" w:rsidRDefault="004B2854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2A638940" w14:textId="19C24C4C" w:rsidR="007D3FBD" w:rsidRDefault="00A447EC" w:rsidP="00A447EC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进行了</w:t>
      </w:r>
      <w:r w:rsidR="007D3FBD" w:rsidRPr="007D3FBD">
        <w:rPr>
          <w:rFonts w:hint="eastAsia"/>
          <w:snapToGrid w:val="0"/>
          <w:kern w:val="0"/>
          <w:position w:val="6"/>
          <w:szCs w:val="21"/>
        </w:rPr>
        <w:t>实验室安全准入培训</w:t>
      </w:r>
    </w:p>
    <w:p w14:paraId="61D23CCD" w14:textId="60013853" w:rsidR="00D56EA7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11411F8" w:rsidR="00F743F3" w:rsidRDefault="00F743F3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直流电压、电流和电阻的测量</w:t>
      </w:r>
    </w:p>
    <w:p w14:paraId="24A88C1E" w14:textId="5F31894C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B909283" w14:textId="2AED8B2B" w:rsidR="0023111F" w:rsidRDefault="0023111F" w:rsidP="00D56EA7">
      <w:pPr>
        <w:spacing w:line="276" w:lineRule="auto"/>
        <w:ind w:left="360" w:firstLine="420"/>
      </w:pPr>
      <w:r>
        <w:rPr>
          <w:rFonts w:ascii="宋体" w:hAnsi="宋体" w:cs="宋体" w:hint="eastAsia"/>
        </w:rPr>
        <w:t>⑴</w:t>
      </w:r>
      <w:r>
        <w:t xml:space="preserve"> </w:t>
      </w:r>
      <w:r>
        <w:t>用数字式万用表电阻档测量</w:t>
      </w:r>
      <w:r w:rsidR="00C12FFD" w:rsidRPr="00C12FFD">
        <w:rPr>
          <w:position w:val="-12"/>
        </w:rPr>
        <w:object w:dxaOrig="260" w:dyaOrig="360" w14:anchorId="0D73E704">
          <v:shape id="_x0000_i1041" type="#_x0000_t75" style="width:13pt;height:18pt" o:ole="">
            <v:imagedata r:id="rId38" o:title=""/>
          </v:shape>
          <o:OLEObject Type="Embed" ProgID="Equation.DSMT4" ShapeID="_x0000_i1041" DrawAspect="Content" ObjectID="_1787657597" r:id="rId39"/>
        </w:object>
      </w:r>
      <w:r>
        <w:t>、</w:t>
      </w:r>
      <w:r w:rsidR="00C12FFD" w:rsidRPr="00C12FFD">
        <w:rPr>
          <w:position w:val="-12"/>
        </w:rPr>
        <w:object w:dxaOrig="300" w:dyaOrig="360" w14:anchorId="5AC4038A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787657598" r:id="rId41"/>
        </w:object>
      </w:r>
      <w:r>
        <w:t>的电阻值，记入表</w:t>
      </w:r>
      <w:r>
        <w:t>1</w:t>
      </w:r>
      <w:r w:rsidR="0064030C">
        <w:t>;</w:t>
      </w:r>
    </w:p>
    <w:p w14:paraId="3C46CDC7" w14:textId="5137752B" w:rsidR="00F47692" w:rsidRPr="00661A3F" w:rsidRDefault="00661A3F" w:rsidP="00D56EA7">
      <w:pPr>
        <w:spacing w:line="276" w:lineRule="auto"/>
        <w:ind w:left="360" w:firstLine="42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6835FDF" wp14:editId="21957287">
            <wp:simplePos x="0" y="0"/>
            <wp:positionH relativeFrom="column">
              <wp:posOffset>4305300</wp:posOffset>
            </wp:positionH>
            <wp:positionV relativeFrom="paragraph">
              <wp:posOffset>386080</wp:posOffset>
            </wp:positionV>
            <wp:extent cx="1905000" cy="2075180"/>
            <wp:effectExtent l="0" t="0" r="0" b="1270"/>
            <wp:wrapTopAndBottom/>
            <wp:docPr id="11100834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083444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07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7692">
        <w:rPr>
          <w:rFonts w:ascii="宋体" w:hAnsi="宋体" w:cs="宋体" w:hint="eastAsia"/>
        </w:rPr>
        <w:t>⑵</w:t>
      </w:r>
      <w:r w:rsidR="00F47692">
        <w:t xml:space="preserve"> </w:t>
      </w:r>
      <w:r w:rsidR="00F47692">
        <w:t>按图</w:t>
      </w:r>
      <w:r w:rsidR="002658F0">
        <w:rPr>
          <w:rFonts w:hint="eastAsia"/>
        </w:rPr>
        <w:t>3</w:t>
      </w:r>
      <w:r w:rsidR="00F47692">
        <w:t>接线，用数字式万用表的直流电压档测量电源电压</w:t>
      </w:r>
      <w:r w:rsidR="00AF4EC2" w:rsidRPr="00AF4EC2">
        <w:rPr>
          <w:position w:val="-6"/>
        </w:rPr>
        <w:object w:dxaOrig="260" w:dyaOrig="279" w14:anchorId="5554B1A1">
          <v:shape id="_x0000_i1043" type="#_x0000_t75" style="width:13pt;height:13.95pt" o:ole="">
            <v:imagedata r:id="rId43" o:title=""/>
          </v:shape>
          <o:OLEObject Type="Embed" ProgID="Equation.DSMT4" ShapeID="_x0000_i1043" DrawAspect="Content" ObjectID="_1787657599" r:id="rId44"/>
        </w:object>
      </w:r>
      <w:r w:rsidR="00F47692">
        <w:t>和电阻电压</w:t>
      </w:r>
      <w:r w:rsidR="001A23A9" w:rsidRPr="00AF4EC2">
        <w:rPr>
          <w:position w:val="-12"/>
        </w:rPr>
        <w:object w:dxaOrig="300" w:dyaOrig="360" w14:anchorId="611FC11F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787657600" r:id="rId46"/>
        </w:object>
      </w:r>
      <w:r w:rsidR="00F47692">
        <w:t>、</w:t>
      </w:r>
      <w:r w:rsidR="001A23A9" w:rsidRPr="001A23A9">
        <w:rPr>
          <w:position w:val="-12"/>
        </w:rPr>
        <w:object w:dxaOrig="320" w:dyaOrig="360" w14:anchorId="3F536DA2">
          <v:shape id="_x0000_i1045" type="#_x0000_t75" style="width:16pt;height:18pt" o:ole="">
            <v:imagedata r:id="rId47" o:title=""/>
          </v:shape>
          <o:OLEObject Type="Embed" ProgID="Equation.DSMT4" ShapeID="_x0000_i1045" DrawAspect="Content" ObjectID="_1787657601" r:id="rId48"/>
        </w:object>
      </w:r>
      <w:r w:rsidR="00F47692">
        <w:t>，记入表</w:t>
      </w:r>
      <w:r w:rsidR="00F47692">
        <w:t>1</w:t>
      </w:r>
      <w:r w:rsidR="00F47692">
        <w:t>；</w:t>
      </w:r>
    </w:p>
    <w:p w14:paraId="0B09C53C" w14:textId="2DF2E09D" w:rsidR="00694467" w:rsidRPr="0023111F" w:rsidRDefault="007E6F02" w:rsidP="00D56EA7">
      <w:pPr>
        <w:spacing w:line="276" w:lineRule="auto"/>
        <w:ind w:left="360" w:firstLine="42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E471FD7" wp14:editId="7900491D">
                <wp:simplePos x="0" y="0"/>
                <wp:positionH relativeFrom="column">
                  <wp:posOffset>5067300</wp:posOffset>
                </wp:positionH>
                <wp:positionV relativeFrom="paragraph">
                  <wp:posOffset>2096135</wp:posOffset>
                </wp:positionV>
                <wp:extent cx="624840" cy="1404620"/>
                <wp:effectExtent l="0" t="0" r="0" b="6350"/>
                <wp:wrapSquare wrapText="bothSides"/>
                <wp:docPr id="19258112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FD7B5" w14:textId="2ED8ADAF" w:rsidR="007E6F02" w:rsidRDefault="007E6F02" w:rsidP="007E6F02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471FD7" id="_x0000_s1029" type="#_x0000_t202" style="position:absolute;left:0;text-align:left;margin-left:399pt;margin-top:165.05pt;width:49.2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" filled="f" stroked="f">
                <v:textbox style="mso-fit-shape-to-text:t">
                  <w:txbxContent>
                    <w:p w14:paraId="555FD7B5" w14:textId="2ED8ADAF" w:rsidR="007E6F02" w:rsidRDefault="007E6F02" w:rsidP="007E6F02">
                      <w:r>
                        <w:rPr>
                          <w:rFonts w:hint="eastAsia"/>
                        </w:rPr>
                        <w:t>图</w:t>
                      </w:r>
                      <w: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94467">
        <w:rPr>
          <w:rFonts w:ascii="宋体" w:hAnsi="宋体" w:cs="宋体" w:hint="eastAsia"/>
        </w:rPr>
        <w:t>⑶</w:t>
      </w:r>
      <w:r w:rsidR="00694467">
        <w:t xml:space="preserve"> </w:t>
      </w:r>
      <w:r w:rsidR="00694467">
        <w:t>用直流电流表测量电流</w:t>
      </w:r>
      <w:r w:rsidR="00843778" w:rsidRPr="00843778">
        <w:rPr>
          <w:position w:val="-4"/>
        </w:rPr>
        <w:object w:dxaOrig="200" w:dyaOrig="260" w14:anchorId="7769DEE7">
          <v:shape id="_x0000_i1046" type="#_x0000_t75" style="width:10pt;height:13pt" o:ole="">
            <v:imagedata r:id="rId49" o:title=""/>
          </v:shape>
          <o:OLEObject Type="Embed" ProgID="Equation.DSMT4" ShapeID="_x0000_i1046" DrawAspect="Content" ObjectID="_1787657602" r:id="rId50"/>
        </w:object>
      </w:r>
      <w:r w:rsidR="00694467">
        <w:t>，</w:t>
      </w:r>
      <w:r w:rsidR="00694467">
        <w:t xml:space="preserve"> </w:t>
      </w:r>
      <w:r w:rsidR="00694467">
        <w:t>将测量结果记入表</w:t>
      </w:r>
      <w:r w:rsidR="00694467">
        <w:t>1</w:t>
      </w:r>
      <w:r w:rsidR="00694467">
        <w:t>。</w:t>
      </w:r>
    </w:p>
    <w:p w14:paraId="6D86D01D" w14:textId="2784D52D" w:rsidR="00524281" w:rsidRDefault="00524281" w:rsidP="003A1582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00"/>
        <w:gridCol w:w="1601"/>
        <w:gridCol w:w="1601"/>
        <w:gridCol w:w="1601"/>
        <w:gridCol w:w="1601"/>
        <w:gridCol w:w="1601"/>
      </w:tblGrid>
      <w:tr w:rsidR="00CE55BB" w14:paraId="07DBD790" w14:textId="77777777" w:rsidTr="00CE55BB">
        <w:tc>
          <w:tcPr>
            <w:tcW w:w="1600" w:type="dxa"/>
          </w:tcPr>
          <w:p w14:paraId="32D6A445" w14:textId="68CB2980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6"/>
                <w:szCs w:val="21"/>
              </w:rPr>
              <w:object w:dxaOrig="580" w:dyaOrig="279" w14:anchorId="2083EBA9">
                <v:shape id="_x0000_i1047" type="#_x0000_t75" style="width:29pt;height:13.95pt" o:ole="">
                  <v:imagedata r:id="rId51" o:title=""/>
                </v:shape>
                <o:OLEObject Type="Embed" ProgID="Equation.DSMT4" ShapeID="_x0000_i1047" DrawAspect="Content" ObjectID="_1787657603" r:id="rId52"/>
              </w:object>
            </w:r>
          </w:p>
        </w:tc>
        <w:tc>
          <w:tcPr>
            <w:tcW w:w="1601" w:type="dxa"/>
          </w:tcPr>
          <w:p w14:paraId="6F68C235" w14:textId="1E28CD49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39" w:dyaOrig="360" w14:anchorId="0CE1269D">
                <v:shape id="_x0000_i1048" type="#_x0000_t75" style="width:31.95pt;height:18pt" o:ole="">
                  <v:imagedata r:id="rId53" o:title=""/>
                </v:shape>
                <o:OLEObject Type="Embed" ProgID="Equation.DSMT4" ShapeID="_x0000_i1048" DrawAspect="Content" ObjectID="_1787657604" r:id="rId54"/>
              </w:object>
            </w:r>
          </w:p>
        </w:tc>
        <w:tc>
          <w:tcPr>
            <w:tcW w:w="1601" w:type="dxa"/>
          </w:tcPr>
          <w:p w14:paraId="20EF4E9C" w14:textId="2831607A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60" w:dyaOrig="360" w14:anchorId="4492BE10">
                <v:shape id="_x0000_i1049" type="#_x0000_t75" style="width:33pt;height:18pt" o:ole="">
                  <v:imagedata r:id="rId55" o:title=""/>
                </v:shape>
                <o:OLEObject Type="Embed" ProgID="Equation.DSMT4" ShapeID="_x0000_i1049" DrawAspect="Content" ObjectID="_1787657605" r:id="rId56"/>
              </w:object>
            </w:r>
          </w:p>
        </w:tc>
        <w:tc>
          <w:tcPr>
            <w:tcW w:w="1601" w:type="dxa"/>
          </w:tcPr>
          <w:p w14:paraId="17A78B1E" w14:textId="72E24DB6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6"/>
                <w:szCs w:val="21"/>
              </w:rPr>
              <w:object w:dxaOrig="660" w:dyaOrig="279" w14:anchorId="64350575">
                <v:shape id="_x0000_i1050" type="#_x0000_t75" style="width:33pt;height:13.95pt" o:ole="">
                  <v:imagedata r:id="rId57" o:title=""/>
                </v:shape>
                <o:OLEObject Type="Embed" ProgID="Equation.DSMT4" ShapeID="_x0000_i1050" DrawAspect="Content" ObjectID="_1787657606" r:id="rId58"/>
              </w:object>
            </w:r>
          </w:p>
        </w:tc>
        <w:tc>
          <w:tcPr>
            <w:tcW w:w="1601" w:type="dxa"/>
          </w:tcPr>
          <w:p w14:paraId="1190CC94" w14:textId="221AAE42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39" w:dyaOrig="360" w14:anchorId="057B75D1">
                <v:shape id="_x0000_i1051" type="#_x0000_t75" style="width:31.95pt;height:18pt" o:ole="">
                  <v:imagedata r:id="rId59" o:title=""/>
                </v:shape>
                <o:OLEObject Type="Embed" ProgID="Equation.DSMT4" ShapeID="_x0000_i1051" DrawAspect="Content" ObjectID="_1787657607" r:id="rId60"/>
              </w:object>
            </w:r>
          </w:p>
        </w:tc>
        <w:tc>
          <w:tcPr>
            <w:tcW w:w="1601" w:type="dxa"/>
          </w:tcPr>
          <w:p w14:paraId="7B04F299" w14:textId="4A196281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60" w:dyaOrig="360" w14:anchorId="1AF70A56">
                <v:shape id="_x0000_i1052" type="#_x0000_t75" style="width:33pt;height:18pt" o:ole="">
                  <v:imagedata r:id="rId61" o:title=""/>
                </v:shape>
                <o:OLEObject Type="Embed" ProgID="Equation.DSMT4" ShapeID="_x0000_i1052" DrawAspect="Content" ObjectID="_1787657608" r:id="rId62"/>
              </w:object>
            </w:r>
          </w:p>
        </w:tc>
      </w:tr>
      <w:tr w:rsidR="00CE55BB" w14:paraId="7C739B37" w14:textId="77777777" w:rsidTr="00CE55BB">
        <w:tc>
          <w:tcPr>
            <w:tcW w:w="1600" w:type="dxa"/>
          </w:tcPr>
          <w:p w14:paraId="17E96C15" w14:textId="5A483403" w:rsidR="00CE55BB" w:rsidRDefault="002D231D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1601" w:type="dxa"/>
          </w:tcPr>
          <w:p w14:paraId="70E42104" w14:textId="54D74310" w:rsidR="00CE55BB" w:rsidRDefault="00F76101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4</w:t>
            </w:r>
            <w:r>
              <w:rPr>
                <w:snapToGrid w:val="0"/>
                <w:kern w:val="0"/>
                <w:position w:val="6"/>
                <w:szCs w:val="21"/>
              </w:rPr>
              <w:t>.15</w:t>
            </w:r>
          </w:p>
        </w:tc>
        <w:tc>
          <w:tcPr>
            <w:tcW w:w="1601" w:type="dxa"/>
          </w:tcPr>
          <w:p w14:paraId="7AD389EA" w14:textId="5D3467FC" w:rsidR="00CE55BB" w:rsidRDefault="00F76101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83</w:t>
            </w:r>
          </w:p>
        </w:tc>
        <w:tc>
          <w:tcPr>
            <w:tcW w:w="1601" w:type="dxa"/>
          </w:tcPr>
          <w:p w14:paraId="205ED2C4" w14:textId="20BF2352" w:rsidR="00CE55BB" w:rsidRDefault="004F6B08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2.66</w:t>
            </w:r>
          </w:p>
        </w:tc>
        <w:tc>
          <w:tcPr>
            <w:tcW w:w="1601" w:type="dxa"/>
          </w:tcPr>
          <w:p w14:paraId="70C86D4F" w14:textId="1AD2CE57" w:rsidR="00CE55BB" w:rsidRDefault="00616723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3</w:t>
            </w:r>
            <w:r>
              <w:rPr>
                <w:snapToGrid w:val="0"/>
                <w:kern w:val="0"/>
                <w:position w:val="6"/>
                <w:szCs w:val="21"/>
              </w:rPr>
              <w:t>27.5</w:t>
            </w:r>
          </w:p>
        </w:tc>
        <w:tc>
          <w:tcPr>
            <w:tcW w:w="1601" w:type="dxa"/>
          </w:tcPr>
          <w:p w14:paraId="5416742C" w14:textId="76AC0C72" w:rsidR="00CE55BB" w:rsidRDefault="00C27F79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6</w:t>
            </w:r>
            <w:r>
              <w:rPr>
                <w:snapToGrid w:val="0"/>
                <w:kern w:val="0"/>
                <w:position w:val="6"/>
                <w:szCs w:val="21"/>
              </w:rPr>
              <w:t>18</w:t>
            </w:r>
          </w:p>
        </w:tc>
      </w:tr>
    </w:tbl>
    <w:p w14:paraId="3A1D7D4E" w14:textId="771540A3" w:rsidR="00CE55BB" w:rsidRDefault="00E71B40" w:rsidP="00E71B40">
      <w:pPr>
        <w:spacing w:line="480" w:lineRule="auto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表</w:t>
      </w:r>
      <w:r>
        <w:rPr>
          <w:rFonts w:hint="eastAsia"/>
          <w:snapToGrid w:val="0"/>
          <w:kern w:val="0"/>
          <w:position w:val="6"/>
          <w:szCs w:val="21"/>
        </w:rPr>
        <w:t>1</w:t>
      </w:r>
    </w:p>
    <w:p w14:paraId="75FAF1CE" w14:textId="211A402D" w:rsidR="00E71B40" w:rsidRDefault="00474071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电压表电流表内阻的测量</w:t>
      </w:r>
    </w:p>
    <w:p w14:paraId="6CF56E79" w14:textId="77777777" w:rsidR="0099629B" w:rsidRPr="0099629B" w:rsidRDefault="0099629B" w:rsidP="0099629B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4D67C5C0" w14:textId="6E30FE8F" w:rsidR="0099629B" w:rsidRDefault="0048200E" w:rsidP="0099629B">
      <w:pPr>
        <w:spacing w:line="480" w:lineRule="auto"/>
        <w:ind w:left="780"/>
        <w:jc w:val="left"/>
      </w:pPr>
      <w:r>
        <w:t>（</w:t>
      </w:r>
      <w:r>
        <w:t>1</w:t>
      </w:r>
      <w:r>
        <w:t>）万用表内阻测量</w:t>
      </w:r>
    </w:p>
    <w:p w14:paraId="39253A8C" w14:textId="5038026F" w:rsidR="001B22D0" w:rsidRDefault="001B22D0" w:rsidP="003B3D33">
      <w:pPr>
        <w:spacing w:line="480" w:lineRule="auto"/>
        <w:ind w:left="780" w:firstLine="60"/>
        <w:jc w:val="left"/>
      </w:pPr>
      <w:r>
        <w:t>按图接线，</w:t>
      </w:r>
      <w:r>
        <w:t>R=5.1MΩ</w:t>
      </w:r>
      <w:r>
        <w:t>，</w:t>
      </w:r>
      <w:r>
        <w:rPr>
          <w:rFonts w:ascii="Cambria Math" w:hAnsi="Cambria Math" w:cs="Cambria Math"/>
        </w:rPr>
        <w:t>𝑈</w:t>
      </w:r>
      <w:r>
        <w:t>s</w:t>
      </w:r>
      <w:r>
        <w:t>约</w:t>
      </w:r>
      <w:r>
        <w:t>12V</w:t>
      </w:r>
      <w:r>
        <w:t>，测量万用表直流</w:t>
      </w:r>
      <w:r>
        <w:t xml:space="preserve">60V </w:t>
      </w:r>
      <w:r>
        <w:t>档内阻，将测量结果记入表</w:t>
      </w:r>
      <w:r>
        <w:t>2</w:t>
      </w:r>
      <w:r>
        <w:t>。</w:t>
      </w:r>
    </w:p>
    <w:p w14:paraId="26E72EFA" w14:textId="77071F04" w:rsidR="003B3D33" w:rsidRDefault="003B3D33" w:rsidP="006A735D">
      <w:pPr>
        <w:spacing w:line="480" w:lineRule="auto"/>
        <w:ind w:left="360" w:firstLine="420"/>
        <w:jc w:val="left"/>
      </w:pPr>
      <w:r>
        <w:t>（</w:t>
      </w:r>
      <w:r>
        <w:t>2</w:t>
      </w:r>
      <w:r>
        <w:t>）直流电压表内阻测量</w:t>
      </w:r>
    </w:p>
    <w:p w14:paraId="331B7625" w14:textId="0C01E8BB" w:rsidR="000729CA" w:rsidRDefault="000729CA" w:rsidP="006A735D">
      <w:pPr>
        <w:spacing w:line="480" w:lineRule="auto"/>
        <w:ind w:left="360" w:firstLine="420"/>
        <w:jc w:val="left"/>
      </w:pPr>
      <w:r>
        <w:t>按图接线，</w:t>
      </w:r>
      <w:r>
        <w:t>R=500kΩ</w:t>
      </w:r>
      <w:r>
        <w:t>，</w:t>
      </w:r>
      <w:r>
        <w:rPr>
          <w:rFonts w:ascii="Cambria Math" w:hAnsi="Cambria Math" w:cs="Cambria Math"/>
        </w:rPr>
        <w:t>𝑈</w:t>
      </w:r>
      <w:r>
        <w:t xml:space="preserve">s </w:t>
      </w:r>
      <w:r>
        <w:t>约</w:t>
      </w:r>
      <w:r>
        <w:t>12V</w:t>
      </w:r>
      <w:r>
        <w:t>，测量直流电压表</w:t>
      </w:r>
      <w:r>
        <w:t xml:space="preserve">20V </w:t>
      </w:r>
      <w:r>
        <w:t>档内阻，将测量结果记入表</w:t>
      </w:r>
      <w:r>
        <w:t>2</w:t>
      </w:r>
      <w:r>
        <w:t>。</w:t>
      </w:r>
    </w:p>
    <w:p w14:paraId="6EF0D2B1" w14:textId="0BF42B4E" w:rsidR="00340693" w:rsidRDefault="004F0527" w:rsidP="006A735D">
      <w:pPr>
        <w:spacing w:line="480" w:lineRule="auto"/>
        <w:ind w:left="360" w:firstLine="420"/>
        <w:jc w:val="left"/>
      </w:pPr>
      <w:r>
        <w:t>（</w:t>
      </w:r>
      <w:r>
        <w:t>3</w:t>
      </w:r>
      <w:r>
        <w:t>）直流电流表内阻测量</w:t>
      </w:r>
    </w:p>
    <w:p w14:paraId="3DACFDCE" w14:textId="0496BFEB" w:rsidR="00C95621" w:rsidRDefault="00C95621" w:rsidP="006A735D">
      <w:pPr>
        <w:spacing w:line="480" w:lineRule="auto"/>
        <w:ind w:left="360" w:firstLine="420"/>
        <w:jc w:val="left"/>
      </w:pPr>
      <w:r>
        <w:t>按图接线，分别测量直流电流表</w:t>
      </w:r>
      <w:r>
        <w:t>2mA</w:t>
      </w:r>
      <w:r>
        <w:t>档和</w:t>
      </w:r>
      <w:r>
        <w:t>20mA</w:t>
      </w:r>
      <w:r>
        <w:t>档内阻，并联电阻采用电阻箱，电流源设置为</w:t>
      </w:r>
      <w:r>
        <w:t>1.8mA</w:t>
      </w:r>
      <w:r>
        <w:t>和</w:t>
      </w:r>
      <w:r>
        <w:t>19mA</w:t>
      </w:r>
      <w:r>
        <w:t>。将测量结果记入表</w:t>
      </w:r>
      <w:r>
        <w:t>3</w:t>
      </w:r>
      <w:r>
        <w:t>。</w:t>
      </w:r>
    </w:p>
    <w:p w14:paraId="39A7AF85" w14:textId="7C4A42B6" w:rsidR="00327F78" w:rsidRDefault="00327F78" w:rsidP="006A735D">
      <w:pPr>
        <w:spacing w:line="480" w:lineRule="auto"/>
        <w:ind w:left="360" w:firstLine="420"/>
        <w:jc w:val="left"/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858"/>
        <w:gridCol w:w="2030"/>
        <w:gridCol w:w="1984"/>
        <w:gridCol w:w="1531"/>
        <w:gridCol w:w="1842"/>
      </w:tblGrid>
      <w:tr w:rsidR="00327F78" w14:paraId="1B289B4D" w14:textId="77777777" w:rsidTr="006D03C1">
        <w:tc>
          <w:tcPr>
            <w:tcW w:w="1858" w:type="dxa"/>
          </w:tcPr>
          <w:p w14:paraId="3DBA4C78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</w:rPr>
              <w:t>被测电压表</w:t>
            </w:r>
          </w:p>
        </w:tc>
        <w:tc>
          <w:tcPr>
            <w:tcW w:w="2030" w:type="dxa"/>
          </w:tcPr>
          <w:p w14:paraId="2F146E9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Us /V</w:t>
            </w:r>
            <w:r>
              <w:t>（</w:t>
            </w:r>
            <w:r>
              <w:t xml:space="preserve">S </w:t>
            </w:r>
            <w:r>
              <w:t>闭合）</w:t>
            </w:r>
          </w:p>
        </w:tc>
        <w:tc>
          <w:tcPr>
            <w:tcW w:w="1984" w:type="dxa"/>
          </w:tcPr>
          <w:p w14:paraId="3DE345E9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Uv /V</w:t>
            </w:r>
            <w:r>
              <w:t>（</w:t>
            </w:r>
            <w:r>
              <w:t xml:space="preserve">S </w:t>
            </w:r>
            <w:r>
              <w:t>断开）</w:t>
            </w:r>
          </w:p>
        </w:tc>
        <w:tc>
          <w:tcPr>
            <w:tcW w:w="1531" w:type="dxa"/>
          </w:tcPr>
          <w:p w14:paraId="52FDD82E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3A542E">
              <w:rPr>
                <w:position w:val="-6"/>
              </w:rPr>
              <w:object w:dxaOrig="580" w:dyaOrig="279" w14:anchorId="4A093763">
                <v:shape id="_x0000_i1053" type="#_x0000_t75" style="width:29pt;height:13.95pt" o:ole="">
                  <v:imagedata r:id="rId63" o:title=""/>
                </v:shape>
                <o:OLEObject Type="Embed" ProgID="Equation.DSMT4" ShapeID="_x0000_i1053" DrawAspect="Content" ObjectID="_1787657609" r:id="rId64"/>
              </w:object>
            </w:r>
          </w:p>
        </w:tc>
        <w:tc>
          <w:tcPr>
            <w:tcW w:w="1842" w:type="dxa"/>
          </w:tcPr>
          <w:p w14:paraId="6F5B430F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CD122E">
              <w:rPr>
                <w:snapToGrid w:val="0"/>
                <w:position w:val="-12"/>
              </w:rPr>
              <w:object w:dxaOrig="680" w:dyaOrig="360" w14:anchorId="5E9EA70E">
                <v:shape id="_x0000_i1054" type="#_x0000_t75" style="width:34pt;height:18pt" o:ole="">
                  <v:imagedata r:id="rId65" o:title=""/>
                </v:shape>
                <o:OLEObject Type="Embed" ProgID="Equation.DSMT4" ShapeID="_x0000_i1054" DrawAspect="Content" ObjectID="_1787657610" r:id="rId66"/>
              </w:object>
            </w:r>
          </w:p>
        </w:tc>
      </w:tr>
      <w:tr w:rsidR="00327F78" w14:paraId="2BA7A4EE" w14:textId="77777777" w:rsidTr="006D03C1">
        <w:tc>
          <w:tcPr>
            <w:tcW w:w="1858" w:type="dxa"/>
          </w:tcPr>
          <w:p w14:paraId="7FDA8E65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万用表</w:t>
            </w:r>
            <w:r>
              <w:t>60V</w:t>
            </w:r>
          </w:p>
        </w:tc>
        <w:tc>
          <w:tcPr>
            <w:tcW w:w="2030" w:type="dxa"/>
          </w:tcPr>
          <w:p w14:paraId="7E95A615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1984" w:type="dxa"/>
          </w:tcPr>
          <w:p w14:paraId="4E117B53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98</w:t>
            </w:r>
          </w:p>
        </w:tc>
        <w:tc>
          <w:tcPr>
            <w:tcW w:w="1531" w:type="dxa"/>
          </w:tcPr>
          <w:p w14:paraId="0FB4F732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14238C">
              <w:rPr>
                <w:snapToGrid w:val="0"/>
                <w:kern w:val="0"/>
                <w:position w:val="-6"/>
                <w:szCs w:val="21"/>
              </w:rPr>
              <w:object w:dxaOrig="1040" w:dyaOrig="279" w14:anchorId="077BB8FA">
                <v:shape id="_x0000_i1055" type="#_x0000_t75" style="width:52pt;height:13.95pt" o:ole="">
                  <v:imagedata r:id="rId67" o:title=""/>
                </v:shape>
                <o:OLEObject Type="Embed" ProgID="Equation.DSMT4" ShapeID="_x0000_i1055" DrawAspect="Content" ObjectID="_1787657611" r:id="rId68"/>
              </w:object>
            </w:r>
          </w:p>
        </w:tc>
        <w:tc>
          <w:tcPr>
            <w:tcW w:w="1842" w:type="dxa"/>
          </w:tcPr>
          <w:p w14:paraId="2C7BFD0D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81574F">
              <w:rPr>
                <w:snapToGrid w:val="0"/>
                <w:kern w:val="0"/>
                <w:position w:val="-6"/>
                <w:szCs w:val="21"/>
              </w:rPr>
              <w:object w:dxaOrig="1020" w:dyaOrig="279" w14:anchorId="30741016">
                <v:shape id="_x0000_i1056" type="#_x0000_t75" style="width:51pt;height:13.95pt" o:ole="">
                  <v:imagedata r:id="rId69" o:title=""/>
                </v:shape>
                <o:OLEObject Type="Embed" ProgID="Equation.DSMT4" ShapeID="_x0000_i1056" DrawAspect="Content" ObjectID="_1787657612" r:id="rId70"/>
              </w:object>
            </w:r>
          </w:p>
        </w:tc>
      </w:tr>
      <w:tr w:rsidR="00327F78" w14:paraId="0A8A2106" w14:textId="77777777" w:rsidTr="006D03C1">
        <w:tc>
          <w:tcPr>
            <w:tcW w:w="1858" w:type="dxa"/>
          </w:tcPr>
          <w:p w14:paraId="596F03B2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直流电压表</w:t>
            </w:r>
            <w:r>
              <w:t>20V</w:t>
            </w:r>
          </w:p>
        </w:tc>
        <w:tc>
          <w:tcPr>
            <w:tcW w:w="2030" w:type="dxa"/>
          </w:tcPr>
          <w:p w14:paraId="12ED973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2.01</w:t>
            </w:r>
          </w:p>
        </w:tc>
        <w:tc>
          <w:tcPr>
            <w:tcW w:w="1984" w:type="dxa"/>
          </w:tcPr>
          <w:p w14:paraId="3FCEBA6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6</w:t>
            </w:r>
            <w:r>
              <w:rPr>
                <w:snapToGrid w:val="0"/>
                <w:kern w:val="0"/>
                <w:position w:val="6"/>
                <w:szCs w:val="21"/>
              </w:rPr>
              <w:t>.03</w:t>
            </w:r>
          </w:p>
        </w:tc>
        <w:tc>
          <w:tcPr>
            <w:tcW w:w="1531" w:type="dxa"/>
          </w:tcPr>
          <w:p w14:paraId="78D1B557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77701E">
              <w:rPr>
                <w:snapToGrid w:val="0"/>
                <w:kern w:val="0"/>
                <w:position w:val="-6"/>
                <w:szCs w:val="21"/>
              </w:rPr>
              <w:object w:dxaOrig="999" w:dyaOrig="279" w14:anchorId="6F99D77C">
                <v:shape id="_x0000_i1057" type="#_x0000_t75" style="width:49.95pt;height:13.95pt" o:ole="">
                  <v:imagedata r:id="rId71" o:title=""/>
                </v:shape>
                <o:OLEObject Type="Embed" ProgID="Equation.DSMT4" ShapeID="_x0000_i1057" DrawAspect="Content" ObjectID="_1787657613" r:id="rId72"/>
              </w:object>
            </w:r>
          </w:p>
        </w:tc>
        <w:tc>
          <w:tcPr>
            <w:tcW w:w="1842" w:type="dxa"/>
          </w:tcPr>
          <w:p w14:paraId="2026C617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81574F">
              <w:rPr>
                <w:snapToGrid w:val="0"/>
                <w:kern w:val="0"/>
                <w:position w:val="-6"/>
                <w:szCs w:val="21"/>
              </w:rPr>
              <w:object w:dxaOrig="960" w:dyaOrig="279" w14:anchorId="7BEC926D">
                <v:shape id="_x0000_i1058" type="#_x0000_t75" style="width:48pt;height:13.95pt" o:ole="">
                  <v:imagedata r:id="rId73" o:title=""/>
                </v:shape>
                <o:OLEObject Type="Embed" ProgID="Equation.DSMT4" ShapeID="_x0000_i1058" DrawAspect="Content" ObjectID="_1787657614" r:id="rId74"/>
              </w:object>
            </w:r>
          </w:p>
        </w:tc>
      </w:tr>
    </w:tbl>
    <w:p w14:paraId="70218D49" w14:textId="77777777" w:rsidR="00327F78" w:rsidRDefault="00327F78" w:rsidP="00494DF0">
      <w:pPr>
        <w:spacing w:line="480" w:lineRule="auto"/>
        <w:ind w:left="360"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858"/>
        <w:gridCol w:w="2030"/>
        <w:gridCol w:w="1984"/>
        <w:gridCol w:w="1531"/>
        <w:gridCol w:w="1842"/>
      </w:tblGrid>
      <w:tr w:rsidR="00502444" w14:paraId="0300D0B5" w14:textId="77777777" w:rsidTr="00FB0379">
        <w:tc>
          <w:tcPr>
            <w:tcW w:w="1858" w:type="dxa"/>
          </w:tcPr>
          <w:p w14:paraId="7CE0B6D6" w14:textId="4ECE7B3E" w:rsidR="00502444" w:rsidRDefault="0050244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502444">
              <w:rPr>
                <w:rFonts w:hint="eastAsia"/>
                <w:snapToGrid w:val="0"/>
                <w:kern w:val="0"/>
                <w:position w:val="6"/>
                <w:szCs w:val="21"/>
              </w:rPr>
              <w:t>被测表量程</w:t>
            </w:r>
            <w:r w:rsidRPr="00502444">
              <w:rPr>
                <w:rFonts w:hint="eastAsia"/>
                <w:snapToGrid w:val="0"/>
                <w:kern w:val="0"/>
                <w:position w:val="6"/>
                <w:szCs w:val="21"/>
              </w:rPr>
              <w:t>/mA</w:t>
            </w:r>
          </w:p>
        </w:tc>
        <w:tc>
          <w:tcPr>
            <w:tcW w:w="2030" w:type="dxa"/>
          </w:tcPr>
          <w:p w14:paraId="53D33989" w14:textId="3402F964" w:rsidR="00502444" w:rsidRDefault="0050244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Is /mA</w:t>
            </w:r>
            <w:r>
              <w:t>（</w:t>
            </w:r>
            <w:r>
              <w:t>S</w:t>
            </w:r>
            <w:r>
              <w:t>断开）</w:t>
            </w:r>
          </w:p>
        </w:tc>
        <w:tc>
          <w:tcPr>
            <w:tcW w:w="1984" w:type="dxa"/>
          </w:tcPr>
          <w:p w14:paraId="6953181B" w14:textId="50DE5E93" w:rsidR="00502444" w:rsidRDefault="00FB0379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Ia /mA</w:t>
            </w:r>
            <w:r>
              <w:t>（</w:t>
            </w:r>
            <w:r>
              <w:t>S</w:t>
            </w:r>
            <w:r>
              <w:t>闭合）</w:t>
            </w:r>
          </w:p>
        </w:tc>
        <w:tc>
          <w:tcPr>
            <w:tcW w:w="1531" w:type="dxa"/>
          </w:tcPr>
          <w:p w14:paraId="33D0ADC2" w14:textId="79607E28" w:rsidR="00502444" w:rsidRDefault="00F66A49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3A542E">
              <w:rPr>
                <w:position w:val="-6"/>
              </w:rPr>
              <w:object w:dxaOrig="580" w:dyaOrig="279" w14:anchorId="475DED2C">
                <v:shape id="_x0000_i1059" type="#_x0000_t75" style="width:29pt;height:13.95pt" o:ole="">
                  <v:imagedata r:id="rId63" o:title=""/>
                </v:shape>
                <o:OLEObject Type="Embed" ProgID="Equation.DSMT4" ShapeID="_x0000_i1059" DrawAspect="Content" ObjectID="_1787657615" r:id="rId75"/>
              </w:object>
            </w:r>
          </w:p>
        </w:tc>
        <w:tc>
          <w:tcPr>
            <w:tcW w:w="1842" w:type="dxa"/>
          </w:tcPr>
          <w:p w14:paraId="67A6BF2B" w14:textId="097569FE" w:rsidR="00502444" w:rsidRDefault="00A56271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CD122E">
              <w:rPr>
                <w:snapToGrid w:val="0"/>
                <w:position w:val="-12"/>
              </w:rPr>
              <w:object w:dxaOrig="680" w:dyaOrig="360" w14:anchorId="47AF9F46">
                <v:shape id="_x0000_i1060" type="#_x0000_t75" style="width:34pt;height:18pt" o:ole="">
                  <v:imagedata r:id="rId76" o:title=""/>
                </v:shape>
                <o:OLEObject Type="Embed" ProgID="Equation.DSMT4" ShapeID="_x0000_i1060" DrawAspect="Content" ObjectID="_1787657616" r:id="rId77"/>
              </w:object>
            </w:r>
          </w:p>
        </w:tc>
      </w:tr>
      <w:tr w:rsidR="00502444" w14:paraId="5C81269B" w14:textId="77777777" w:rsidTr="00FB0379">
        <w:tc>
          <w:tcPr>
            <w:tcW w:w="1858" w:type="dxa"/>
          </w:tcPr>
          <w:p w14:paraId="51535B70" w14:textId="4534FEC8" w:rsidR="00502444" w:rsidRDefault="000D7F16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2030" w:type="dxa"/>
          </w:tcPr>
          <w:p w14:paraId="05E7AD90" w14:textId="396E9B60" w:rsidR="00502444" w:rsidRDefault="00281A00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.885</w:t>
            </w:r>
          </w:p>
        </w:tc>
        <w:tc>
          <w:tcPr>
            <w:tcW w:w="1984" w:type="dxa"/>
          </w:tcPr>
          <w:p w14:paraId="23FA1793" w14:textId="4EF53C12" w:rsidR="00502444" w:rsidRDefault="00503BFF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snapToGrid w:val="0"/>
                <w:kern w:val="0"/>
                <w:position w:val="6"/>
                <w:szCs w:val="21"/>
              </w:rPr>
              <w:t>.943</w:t>
            </w:r>
          </w:p>
        </w:tc>
        <w:tc>
          <w:tcPr>
            <w:tcW w:w="1531" w:type="dxa"/>
          </w:tcPr>
          <w:p w14:paraId="4C6726F6" w14:textId="20E6984D" w:rsidR="00502444" w:rsidRDefault="00503BFF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5</w:t>
            </w:r>
            <w:r>
              <w:rPr>
                <w:snapToGrid w:val="0"/>
                <w:kern w:val="0"/>
                <w:position w:val="6"/>
                <w:szCs w:val="21"/>
              </w:rPr>
              <w:t>5.0</w:t>
            </w:r>
          </w:p>
        </w:tc>
        <w:tc>
          <w:tcPr>
            <w:tcW w:w="1842" w:type="dxa"/>
          </w:tcPr>
          <w:p w14:paraId="2C4E8CED" w14:textId="0B44B822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5</w:t>
            </w:r>
            <w:r>
              <w:rPr>
                <w:snapToGrid w:val="0"/>
                <w:kern w:val="0"/>
                <w:position w:val="6"/>
                <w:szCs w:val="21"/>
              </w:rPr>
              <w:t>4.9</w:t>
            </w:r>
          </w:p>
        </w:tc>
      </w:tr>
      <w:tr w:rsidR="00502444" w14:paraId="024B08D6" w14:textId="77777777" w:rsidTr="00FB0379">
        <w:tc>
          <w:tcPr>
            <w:tcW w:w="1858" w:type="dxa"/>
          </w:tcPr>
          <w:p w14:paraId="61B2DF39" w14:textId="4B35663E" w:rsidR="00502444" w:rsidRDefault="000D7F16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2030" w:type="dxa"/>
          </w:tcPr>
          <w:p w14:paraId="262A8286" w14:textId="1CF16F99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9.06</w:t>
            </w:r>
          </w:p>
        </w:tc>
        <w:tc>
          <w:tcPr>
            <w:tcW w:w="1984" w:type="dxa"/>
          </w:tcPr>
          <w:p w14:paraId="47DE08F9" w14:textId="5EA15A71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9</w:t>
            </w:r>
            <w:r>
              <w:rPr>
                <w:snapToGrid w:val="0"/>
                <w:kern w:val="0"/>
                <w:position w:val="6"/>
                <w:szCs w:val="21"/>
              </w:rPr>
              <w:t>.52</w:t>
            </w:r>
          </w:p>
        </w:tc>
        <w:tc>
          <w:tcPr>
            <w:tcW w:w="1531" w:type="dxa"/>
          </w:tcPr>
          <w:p w14:paraId="2C0B1E70" w14:textId="207FCC0C" w:rsidR="00502444" w:rsidRDefault="009B103D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3</w:t>
            </w:r>
          </w:p>
        </w:tc>
        <w:tc>
          <w:tcPr>
            <w:tcW w:w="1842" w:type="dxa"/>
          </w:tcPr>
          <w:p w14:paraId="419B6A55" w14:textId="50D16E06" w:rsidR="00502444" w:rsidRDefault="001543E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3</w:t>
            </w:r>
          </w:p>
        </w:tc>
      </w:tr>
    </w:tbl>
    <w:p w14:paraId="40B20F34" w14:textId="5B67DA50" w:rsidR="006A09F9" w:rsidRDefault="00D26C04" w:rsidP="00494DF0">
      <w:pPr>
        <w:spacing w:line="480" w:lineRule="auto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表</w:t>
      </w:r>
      <w:r>
        <w:rPr>
          <w:rFonts w:hint="eastAsia"/>
          <w:snapToGrid w:val="0"/>
          <w:kern w:val="0"/>
          <w:position w:val="6"/>
          <w:szCs w:val="21"/>
        </w:rPr>
        <w:t>3</w:t>
      </w:r>
    </w:p>
    <w:p w14:paraId="6714F29B" w14:textId="3DB451F3" w:rsidR="00494DF0" w:rsidRPr="00494DF0" w:rsidRDefault="00494DF0" w:rsidP="00494DF0">
      <w:pPr>
        <w:pStyle w:val="a7"/>
        <w:numPr>
          <w:ilvl w:val="0"/>
          <w:numId w:val="1"/>
        </w:numPr>
        <w:spacing w:line="480" w:lineRule="auto"/>
        <w:ind w:firstLineChars="0"/>
        <w:rPr>
          <w:rFonts w:hint="eastAsia"/>
          <w:snapToGrid w:val="0"/>
          <w:kern w:val="0"/>
          <w:position w:val="6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0B310EE6" wp14:editId="2CACD25B">
            <wp:simplePos x="0" y="0"/>
            <wp:positionH relativeFrom="margin">
              <wp:align>left</wp:align>
            </wp:positionH>
            <wp:positionV relativeFrom="paragraph">
              <wp:posOffset>457200</wp:posOffset>
            </wp:positionV>
            <wp:extent cx="6096000" cy="2079625"/>
            <wp:effectExtent l="0" t="0" r="0" b="0"/>
            <wp:wrapSquare wrapText="bothSides"/>
            <wp:docPr id="1287878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878718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94DF0">
        <w:rPr>
          <w:rFonts w:hint="eastAsia"/>
          <w:snapToGrid w:val="0"/>
          <w:kern w:val="0"/>
          <w:position w:val="6"/>
          <w:szCs w:val="21"/>
        </w:rPr>
        <w:t>第一个实验的仿真实验</w:t>
      </w:r>
    </w:p>
    <w:p w14:paraId="4E3DC024" w14:textId="7475D226" w:rsidR="00683B0A" w:rsidRDefault="00683B0A" w:rsidP="00683B0A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仿真电路图</w:t>
      </w:r>
    </w:p>
    <w:p w14:paraId="64F1D3AE" w14:textId="6D817BB2" w:rsidR="00683B0A" w:rsidRPr="002F2C5E" w:rsidRDefault="00537246" w:rsidP="00F82270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Cs w:val="21"/>
        </w:rPr>
      </w:pPr>
      <w:r w:rsidRPr="002F2C5E">
        <w:rPr>
          <w:rFonts w:hint="eastAsia"/>
          <w:b/>
          <w:bCs/>
          <w:snapToGrid w:val="0"/>
          <w:kern w:val="0"/>
          <w:position w:val="6"/>
          <w:szCs w:val="21"/>
        </w:rPr>
        <w:t>仿真结果</w:t>
      </w:r>
    </w:p>
    <w:p w14:paraId="787C4E95" w14:textId="17653946" w:rsidR="00683B0A" w:rsidRDefault="00D848F3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2152EF6C" wp14:editId="05B7D688">
            <wp:extent cx="5705475" cy="3819525"/>
            <wp:effectExtent l="0" t="0" r="9525" b="9525"/>
            <wp:docPr id="1480219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19663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CFECC" w14:textId="3E35C000" w:rsidR="00683B0A" w:rsidRDefault="00BA5248" w:rsidP="00BA5248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流表</w:t>
      </w:r>
      <w:r w:rsidR="00D848F3">
        <w:rPr>
          <w:rFonts w:hint="eastAsia"/>
          <w:snapToGrid w:val="0"/>
          <w:kern w:val="0"/>
          <w:position w:val="6"/>
          <w:szCs w:val="21"/>
        </w:rPr>
        <w:t>A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0BBBA4F2" w14:textId="0744C802" w:rsidR="00683B0A" w:rsidRDefault="00683B0A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</w:p>
    <w:p w14:paraId="33199C13" w14:textId="15EB74DC" w:rsidR="00F82270" w:rsidRDefault="00716F97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  <w:r>
        <w:rPr>
          <w:noProof/>
        </w:rPr>
        <w:lastRenderedPageBreak/>
        <w:drawing>
          <wp:inline distT="0" distB="0" distL="0" distR="0" wp14:anchorId="04EEDB2A" wp14:editId="5A5A996C">
            <wp:extent cx="5705475" cy="3810000"/>
            <wp:effectExtent l="0" t="0" r="9525" b="0"/>
            <wp:docPr id="11695391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39194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160D0" w14:textId="1CFE68A0" w:rsidR="00716F97" w:rsidRDefault="00716F97" w:rsidP="00716F97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压表</w:t>
      </w:r>
      <w:r>
        <w:rPr>
          <w:rFonts w:hint="eastAsia"/>
          <w:snapToGrid w:val="0"/>
          <w:kern w:val="0"/>
          <w:position w:val="6"/>
          <w:szCs w:val="21"/>
        </w:rPr>
        <w:t>V</w:t>
      </w:r>
      <w:r>
        <w:rPr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47C1AC26" w14:textId="6F2F2289" w:rsidR="008571A0" w:rsidRDefault="008571A0" w:rsidP="00716F97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7E4CC92B" wp14:editId="62CE69EF">
            <wp:extent cx="5715000" cy="3810000"/>
            <wp:effectExtent l="0" t="0" r="0" b="0"/>
            <wp:docPr id="3544021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402154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EFA9F" w14:textId="068B80BF" w:rsidR="008571A0" w:rsidRPr="00F82270" w:rsidRDefault="008571A0" w:rsidP="00716F97">
      <w:pPr>
        <w:spacing w:line="480" w:lineRule="auto"/>
        <w:ind w:left="420"/>
        <w:jc w:val="center"/>
        <w:rPr>
          <w:rFonts w:hint="eastAsia"/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压表</w:t>
      </w:r>
      <w:r>
        <w:rPr>
          <w:rFonts w:hint="eastAsia"/>
          <w:snapToGrid w:val="0"/>
          <w:kern w:val="0"/>
          <w:position w:val="6"/>
          <w:szCs w:val="21"/>
        </w:rPr>
        <w:t>V</w:t>
      </w:r>
      <w:r>
        <w:rPr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39235584" w14:textId="33ED853E" w:rsidR="00524281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07FF5013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4A875BC3" w14:textId="7972DB9C" w:rsidR="00C364C2" w:rsidRDefault="00C364C2" w:rsidP="009F4E0A">
      <w:pPr>
        <w:spacing w:line="276" w:lineRule="auto"/>
        <w:ind w:left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snapToGrid w:val="0"/>
          <w:kern w:val="0"/>
          <w:position w:val="6"/>
          <w:szCs w:val="21"/>
        </w:rPr>
        <w:t xml:space="preserve">. </w:t>
      </w:r>
      <w:r w:rsidRPr="00C364C2">
        <w:rPr>
          <w:rFonts w:hint="eastAsia"/>
          <w:snapToGrid w:val="0"/>
          <w:kern w:val="0"/>
          <w:position w:val="6"/>
          <w:szCs w:val="21"/>
        </w:rPr>
        <w:t>根据表</w:t>
      </w:r>
      <w:r w:rsidRPr="00C364C2">
        <w:rPr>
          <w:rFonts w:hint="eastAsia"/>
          <w:snapToGrid w:val="0"/>
          <w:kern w:val="0"/>
          <w:position w:val="6"/>
          <w:szCs w:val="21"/>
        </w:rPr>
        <w:t>1</w:t>
      </w:r>
      <w:r w:rsidRPr="00C364C2">
        <w:rPr>
          <w:rFonts w:hint="eastAsia"/>
          <w:snapToGrid w:val="0"/>
          <w:kern w:val="0"/>
          <w:position w:val="6"/>
          <w:szCs w:val="21"/>
        </w:rPr>
        <w:t>中电压、电流测量值</w:t>
      </w:r>
      <w:r w:rsidR="00E27FA3">
        <w:rPr>
          <w:rFonts w:hint="eastAsia"/>
          <w:snapToGrid w:val="0"/>
          <w:kern w:val="0"/>
          <w:position w:val="6"/>
          <w:szCs w:val="21"/>
        </w:rPr>
        <w:t>,</w:t>
      </w:r>
      <w:r w:rsidRPr="00C364C2">
        <w:rPr>
          <w:rFonts w:hint="eastAsia"/>
          <w:snapToGrid w:val="0"/>
          <w:kern w:val="0"/>
          <w:position w:val="6"/>
          <w:szCs w:val="21"/>
        </w:rPr>
        <w:t>计算</w:t>
      </w:r>
      <w:r w:rsidR="00E27FA3">
        <w:rPr>
          <w:rFonts w:hint="eastAsia"/>
          <w:snapToGrid w:val="0"/>
          <w:kern w:val="0"/>
          <w:position w:val="6"/>
          <w:szCs w:val="21"/>
        </w:rPr>
        <w:t>出</w:t>
      </w:r>
      <w:r w:rsidR="009F4E0A" w:rsidRPr="009F4E0A">
        <w:rPr>
          <w:snapToGrid w:val="0"/>
          <w:kern w:val="0"/>
          <w:position w:val="-12"/>
          <w:szCs w:val="21"/>
        </w:rPr>
        <w:object w:dxaOrig="260" w:dyaOrig="360" w14:anchorId="75D014FF">
          <v:shape id="_x0000_i1091" type="#_x0000_t75" style="width:13pt;height:18pt" o:ole="">
            <v:imagedata r:id="rId82" o:title=""/>
          </v:shape>
          <o:OLEObject Type="Embed" ProgID="Equation.DSMT4" ShapeID="_x0000_i1091" DrawAspect="Content" ObjectID="_1787657617" r:id="rId83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12"/>
          <w:szCs w:val="21"/>
        </w:rPr>
        <w:object w:dxaOrig="300" w:dyaOrig="360" w14:anchorId="70C91539">
          <v:shape id="_x0000_i1094" type="#_x0000_t75" style="width:15pt;height:18pt" o:ole="">
            <v:imagedata r:id="rId84" o:title=""/>
          </v:shape>
          <o:OLEObject Type="Embed" ProgID="Equation.DSMT4" ShapeID="_x0000_i1094" DrawAspect="Content" ObjectID="_1787657618" r:id="rId85"/>
        </w:object>
      </w:r>
      <w:r w:rsidRPr="00C364C2">
        <w:rPr>
          <w:rFonts w:hint="eastAsia"/>
          <w:snapToGrid w:val="0"/>
          <w:kern w:val="0"/>
          <w:position w:val="6"/>
          <w:szCs w:val="21"/>
        </w:rPr>
        <w:t>值</w:t>
      </w:r>
      <w:r w:rsidR="00BD2631">
        <w:rPr>
          <w:rFonts w:hint="eastAsia"/>
          <w:snapToGrid w:val="0"/>
          <w:kern w:val="0"/>
          <w:position w:val="6"/>
          <w:szCs w:val="21"/>
        </w:rPr>
        <w:t>分别</w:t>
      </w:r>
      <w:r w:rsidR="009F4E0A">
        <w:rPr>
          <w:rFonts w:hint="eastAsia"/>
          <w:snapToGrid w:val="0"/>
          <w:kern w:val="0"/>
          <w:position w:val="6"/>
          <w:szCs w:val="21"/>
        </w:rPr>
        <w:t>为</w:t>
      </w:r>
      <w:r w:rsidR="009F4E0A" w:rsidRPr="009F4E0A">
        <w:rPr>
          <w:snapToGrid w:val="0"/>
          <w:kern w:val="0"/>
          <w:position w:val="-6"/>
          <w:szCs w:val="21"/>
        </w:rPr>
        <w:object w:dxaOrig="800" w:dyaOrig="279" w14:anchorId="4ABD1A23">
          <v:shape id="_x0000_i1075" type="#_x0000_t75" style="width:40pt;height:13.95pt" o:ole="">
            <v:imagedata r:id="rId86" o:title=""/>
          </v:shape>
          <o:OLEObject Type="Embed" ProgID="Equation.DSMT4" ShapeID="_x0000_i1075" DrawAspect="Content" ObjectID="_1787657619" r:id="rId87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102E12F5">
          <v:shape id="_x0000_i1082" type="#_x0000_t75" style="width:31pt;height:13.95pt" o:ole="">
            <v:imagedata r:id="rId88" o:title=""/>
          </v:shape>
          <o:OLEObject Type="Embed" ProgID="Equation.DSMT4" ShapeID="_x0000_i1082" DrawAspect="Content" ObjectID="_1787657620" r:id="rId89"/>
        </w:object>
      </w:r>
      <w:r w:rsidRPr="00C364C2">
        <w:rPr>
          <w:rFonts w:hint="eastAsia"/>
          <w:snapToGrid w:val="0"/>
          <w:kern w:val="0"/>
          <w:position w:val="6"/>
          <w:szCs w:val="21"/>
        </w:rPr>
        <w:t>，</w:t>
      </w:r>
      <w:r w:rsidR="00BD2631">
        <w:rPr>
          <w:rFonts w:hint="eastAsia"/>
          <w:snapToGrid w:val="0"/>
          <w:kern w:val="0"/>
          <w:position w:val="6"/>
          <w:szCs w:val="21"/>
        </w:rPr>
        <w:t>标称值分别为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2844E784">
          <v:shape id="_x0000_i1085" type="#_x0000_t75" style="width:31pt;height:13.95pt" o:ole="">
            <v:imagedata r:id="rId90" o:title=""/>
          </v:shape>
          <o:OLEObject Type="Embed" ProgID="Equation.DSMT4" ShapeID="_x0000_i1085" DrawAspect="Content" ObjectID="_1787657621" r:id="rId91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3B371143">
          <v:shape id="_x0000_i1088" type="#_x0000_t75" style="width:31pt;height:13.95pt" o:ole="">
            <v:imagedata r:id="rId88" o:title=""/>
          </v:shape>
          <o:OLEObject Type="Embed" ProgID="Equation.DSMT4" ShapeID="_x0000_i1088" DrawAspect="Content" ObjectID="_1787657622" r:id="rId92"/>
        </w:object>
      </w:r>
    </w:p>
    <w:p w14:paraId="4F2A519D" w14:textId="68F8F13B" w:rsidR="009F4E0A" w:rsidRPr="00E95155" w:rsidRDefault="009F4E0A" w:rsidP="00192A54">
      <w:pPr>
        <w:spacing w:line="276" w:lineRule="auto"/>
        <w:ind w:left="420"/>
        <w:rPr>
          <w:rFonts w:hint="eastAsia"/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snapToGrid w:val="0"/>
          <w:kern w:val="0"/>
          <w:position w:val="6"/>
          <w:szCs w:val="21"/>
        </w:rPr>
        <w:t xml:space="preserve">. </w:t>
      </w:r>
      <w:r>
        <w:rPr>
          <w:rFonts w:hint="eastAsia"/>
          <w:snapToGrid w:val="0"/>
          <w:kern w:val="0"/>
          <w:position w:val="6"/>
          <w:szCs w:val="21"/>
        </w:rPr>
        <w:t>计算出</w:t>
      </w:r>
      <w:r w:rsidRPr="009F4E0A">
        <w:rPr>
          <w:rFonts w:hint="eastAsia"/>
          <w:snapToGrid w:val="0"/>
          <w:kern w:val="0"/>
          <w:position w:val="6"/>
          <w:szCs w:val="21"/>
        </w:rPr>
        <w:t>万用表</w:t>
      </w:r>
      <w:r w:rsidRPr="009F4E0A">
        <w:rPr>
          <w:rFonts w:hint="eastAsia"/>
          <w:snapToGrid w:val="0"/>
          <w:kern w:val="0"/>
          <w:position w:val="6"/>
          <w:szCs w:val="21"/>
        </w:rPr>
        <w:t>60V</w:t>
      </w:r>
      <w:r>
        <w:rPr>
          <w:rFonts w:hint="eastAsia"/>
          <w:snapToGrid w:val="0"/>
          <w:kern w:val="0"/>
          <w:position w:val="6"/>
          <w:szCs w:val="21"/>
        </w:rPr>
        <w:t>档内阻值为</w:t>
      </w:r>
      <w:r w:rsidRPr="0081574F">
        <w:rPr>
          <w:snapToGrid w:val="0"/>
          <w:kern w:val="0"/>
          <w:position w:val="-6"/>
          <w:szCs w:val="21"/>
        </w:rPr>
        <w:object w:dxaOrig="1020" w:dyaOrig="279" w14:anchorId="2BD34168">
          <v:shape id="_x0000_i1111" type="#_x0000_t75" style="width:51pt;height:13.95pt" o:ole="">
            <v:imagedata r:id="rId69" o:title=""/>
          </v:shape>
          <o:OLEObject Type="Embed" ProgID="Equation.DSMT4" ShapeID="_x0000_i1111" DrawAspect="Content" ObjectID="_1787657623" r:id="rId93"/>
        </w:object>
      </w:r>
      <w:r>
        <w:rPr>
          <w:rFonts w:hint="eastAsia"/>
          <w:snapToGrid w:val="0"/>
          <w:kern w:val="0"/>
          <w:szCs w:val="21"/>
        </w:rPr>
        <w:t>，</w:t>
      </w:r>
      <w:r>
        <w:t>直流电压表</w:t>
      </w:r>
      <w:r>
        <w:t>20V</w:t>
      </w:r>
      <w:r>
        <w:rPr>
          <w:rFonts w:hint="eastAsia"/>
        </w:rPr>
        <w:t>档内阻值为</w:t>
      </w:r>
      <w:r w:rsidRPr="0081574F">
        <w:rPr>
          <w:snapToGrid w:val="0"/>
          <w:kern w:val="0"/>
          <w:position w:val="-6"/>
          <w:szCs w:val="21"/>
        </w:rPr>
        <w:object w:dxaOrig="960" w:dyaOrig="279" w14:anchorId="29AE1D8A">
          <v:shape id="_x0000_i1112" type="#_x0000_t75" style="width:48pt;height:13.95pt" o:ole="">
            <v:imagedata r:id="rId73" o:title=""/>
          </v:shape>
          <o:OLEObject Type="Embed" ProgID="Equation.DSMT4" ShapeID="_x0000_i1112" DrawAspect="Content" ObjectID="_1787657624" r:id="rId94"/>
        </w:object>
      </w:r>
      <w:r>
        <w:rPr>
          <w:rFonts w:hint="eastAsia"/>
          <w:snapToGrid w:val="0"/>
          <w:kern w:val="0"/>
          <w:szCs w:val="21"/>
        </w:rPr>
        <w:t>，</w:t>
      </w:r>
      <w:r w:rsidR="002500FE">
        <w:t>直流电流表</w:t>
      </w:r>
      <w:r w:rsidR="002500FE">
        <w:t>2mA</w:t>
      </w:r>
      <w:r w:rsidR="002500FE">
        <w:rPr>
          <w:rFonts w:hint="eastAsia"/>
        </w:rPr>
        <w:t>档内阻值为</w:t>
      </w:r>
      <w:r w:rsidR="00E95155" w:rsidRPr="002500FE">
        <w:rPr>
          <w:position w:val="-6"/>
        </w:rPr>
        <w:object w:dxaOrig="680" w:dyaOrig="279" w14:anchorId="07842446">
          <v:shape id="_x0000_i1113" type="#_x0000_t75" style="width:34pt;height:13.95pt" o:ole="">
            <v:imagedata r:id="rId95" o:title=""/>
          </v:shape>
          <o:OLEObject Type="Embed" ProgID="Equation.DSMT4" ShapeID="_x0000_i1113" DrawAspect="Content" ObjectID="_1787657625" r:id="rId96"/>
        </w:object>
      </w:r>
      <w:r w:rsidR="00E95155">
        <w:rPr>
          <w:rFonts w:hint="eastAsia"/>
        </w:rPr>
        <w:t>，</w:t>
      </w:r>
      <w:r w:rsidR="00E95155">
        <w:rPr>
          <w:rFonts w:hint="eastAsia"/>
        </w:rPr>
        <w:t>2</w:t>
      </w:r>
      <w:r w:rsidR="00E95155">
        <w:t>0</w:t>
      </w:r>
      <w:r w:rsidR="00E95155">
        <w:rPr>
          <w:rFonts w:hint="eastAsia"/>
        </w:rPr>
        <w:t>m</w:t>
      </w:r>
      <w:r w:rsidR="00E95155">
        <w:t>A</w:t>
      </w:r>
      <w:r w:rsidR="00E95155">
        <w:rPr>
          <w:rFonts w:hint="eastAsia"/>
        </w:rPr>
        <w:t>档内阻值为</w:t>
      </w:r>
      <w:r w:rsidR="00E95155" w:rsidRPr="00E95155">
        <w:rPr>
          <w:position w:val="-10"/>
        </w:rPr>
        <w:object w:dxaOrig="580" w:dyaOrig="340" w14:anchorId="56FD501F">
          <v:shape id="_x0000_i1116" type="#_x0000_t75" style="width:29pt;height:17pt" o:ole="">
            <v:imagedata r:id="rId97" o:title=""/>
          </v:shape>
          <o:OLEObject Type="Embed" ProgID="Equation.DSMT4" ShapeID="_x0000_i1116" DrawAspect="Content" ObjectID="_1787657626" r:id="rId98"/>
        </w:object>
      </w:r>
    </w:p>
    <w:p w14:paraId="442E4F0E" w14:textId="77777777" w:rsidR="00192A54" w:rsidRDefault="0075163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3AC52F8E" w:rsidR="0035199A" w:rsidRPr="00192A54" w:rsidRDefault="00192A54" w:rsidP="00192A54">
      <w:pPr>
        <w:spacing w:line="276" w:lineRule="auto"/>
        <w:ind w:firstLine="42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t>在不改变测量仪表的情况下，</w:t>
      </w:r>
      <w:r>
        <w:rPr>
          <w:rFonts w:hint="eastAsia"/>
        </w:rPr>
        <w:t>多次测量可以</w:t>
      </w:r>
      <w:r>
        <w:t>减少因测量仪表的影响所造成的误差，提高测量准确度</w:t>
      </w:r>
      <w:r>
        <w:rPr>
          <w:rFonts w:hint="eastAsia"/>
        </w:rPr>
        <w:t>。</w:t>
      </w:r>
    </w:p>
    <w:p w14:paraId="35AF1FDE" w14:textId="3F9BA0FB" w:rsidR="00B075A0" w:rsidRPr="00B075A0" w:rsidRDefault="00B075A0" w:rsidP="00CF3D69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</w:p>
    <w:sectPr w:rsidR="00B075A0" w:rsidRPr="00B075A0">
      <w:footerReference w:type="default" r:id="rId99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A22B40" w14:textId="77777777" w:rsidR="00745E7E" w:rsidRDefault="00745E7E" w:rsidP="00556355">
      <w:r>
        <w:separator/>
      </w:r>
    </w:p>
  </w:endnote>
  <w:endnote w:type="continuationSeparator" w:id="0">
    <w:p w14:paraId="1C13766E" w14:textId="77777777" w:rsidR="00745E7E" w:rsidRDefault="00745E7E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4A402E" w14:textId="77777777" w:rsidR="00745E7E" w:rsidRDefault="00745E7E" w:rsidP="00556355">
      <w:r>
        <w:separator/>
      </w:r>
    </w:p>
  </w:footnote>
  <w:footnote w:type="continuationSeparator" w:id="0">
    <w:p w14:paraId="55C6051B" w14:textId="77777777" w:rsidR="00745E7E" w:rsidRDefault="00745E7E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090589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2FBA"/>
    <w:rsid w:val="000729CA"/>
    <w:rsid w:val="000A5C4B"/>
    <w:rsid w:val="000D5A39"/>
    <w:rsid w:val="000D7F16"/>
    <w:rsid w:val="000F5A4B"/>
    <w:rsid w:val="0010155C"/>
    <w:rsid w:val="00125DE5"/>
    <w:rsid w:val="0014238C"/>
    <w:rsid w:val="001543E4"/>
    <w:rsid w:val="001552F4"/>
    <w:rsid w:val="0017527C"/>
    <w:rsid w:val="00186AA5"/>
    <w:rsid w:val="00192A54"/>
    <w:rsid w:val="001A23A9"/>
    <w:rsid w:val="001B22D0"/>
    <w:rsid w:val="001B6C44"/>
    <w:rsid w:val="001E265D"/>
    <w:rsid w:val="00210A1B"/>
    <w:rsid w:val="0023111F"/>
    <w:rsid w:val="0024525B"/>
    <w:rsid w:val="002500FE"/>
    <w:rsid w:val="00252F74"/>
    <w:rsid w:val="00256ADC"/>
    <w:rsid w:val="002658F0"/>
    <w:rsid w:val="00272EAA"/>
    <w:rsid w:val="00281A00"/>
    <w:rsid w:val="002A4A1F"/>
    <w:rsid w:val="002C23CE"/>
    <w:rsid w:val="002D231D"/>
    <w:rsid w:val="002E3A57"/>
    <w:rsid w:val="002F2C5E"/>
    <w:rsid w:val="002F4C63"/>
    <w:rsid w:val="00327F78"/>
    <w:rsid w:val="003364C4"/>
    <w:rsid w:val="00340693"/>
    <w:rsid w:val="0035199A"/>
    <w:rsid w:val="003A1582"/>
    <w:rsid w:val="003A2C38"/>
    <w:rsid w:val="003A542E"/>
    <w:rsid w:val="003B3D33"/>
    <w:rsid w:val="00474071"/>
    <w:rsid w:val="0047778D"/>
    <w:rsid w:val="0048200E"/>
    <w:rsid w:val="00490D7A"/>
    <w:rsid w:val="00494DF0"/>
    <w:rsid w:val="00495B0D"/>
    <w:rsid w:val="004A50AE"/>
    <w:rsid w:val="004A69EA"/>
    <w:rsid w:val="004B2854"/>
    <w:rsid w:val="004E0EF5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37246"/>
    <w:rsid w:val="00556355"/>
    <w:rsid w:val="005C19C2"/>
    <w:rsid w:val="00616723"/>
    <w:rsid w:val="0062313F"/>
    <w:rsid w:val="00633590"/>
    <w:rsid w:val="0064030C"/>
    <w:rsid w:val="00661A3F"/>
    <w:rsid w:val="0066321A"/>
    <w:rsid w:val="00663451"/>
    <w:rsid w:val="00663998"/>
    <w:rsid w:val="006810CB"/>
    <w:rsid w:val="00682508"/>
    <w:rsid w:val="00683B0A"/>
    <w:rsid w:val="00694467"/>
    <w:rsid w:val="006A09F9"/>
    <w:rsid w:val="006A735D"/>
    <w:rsid w:val="006B39F8"/>
    <w:rsid w:val="006E4E3C"/>
    <w:rsid w:val="00716F97"/>
    <w:rsid w:val="00731D8F"/>
    <w:rsid w:val="00741D2C"/>
    <w:rsid w:val="007445E7"/>
    <w:rsid w:val="00745E7E"/>
    <w:rsid w:val="00751639"/>
    <w:rsid w:val="0077701E"/>
    <w:rsid w:val="007B2903"/>
    <w:rsid w:val="007C5D0E"/>
    <w:rsid w:val="007D3FBD"/>
    <w:rsid w:val="007E1091"/>
    <w:rsid w:val="007E6F02"/>
    <w:rsid w:val="00801A70"/>
    <w:rsid w:val="0081574F"/>
    <w:rsid w:val="0082530E"/>
    <w:rsid w:val="00843778"/>
    <w:rsid w:val="0085081D"/>
    <w:rsid w:val="00851805"/>
    <w:rsid w:val="008571A0"/>
    <w:rsid w:val="00860C3A"/>
    <w:rsid w:val="008733F1"/>
    <w:rsid w:val="008760D5"/>
    <w:rsid w:val="008A418C"/>
    <w:rsid w:val="008B4DAF"/>
    <w:rsid w:val="008C3AC8"/>
    <w:rsid w:val="008D7BA8"/>
    <w:rsid w:val="00934057"/>
    <w:rsid w:val="0096666F"/>
    <w:rsid w:val="0099629B"/>
    <w:rsid w:val="009B103D"/>
    <w:rsid w:val="009F1386"/>
    <w:rsid w:val="009F4E0A"/>
    <w:rsid w:val="00A04631"/>
    <w:rsid w:val="00A27361"/>
    <w:rsid w:val="00A447EC"/>
    <w:rsid w:val="00A53103"/>
    <w:rsid w:val="00A56271"/>
    <w:rsid w:val="00A76203"/>
    <w:rsid w:val="00A87985"/>
    <w:rsid w:val="00A92A7A"/>
    <w:rsid w:val="00AF4EC2"/>
    <w:rsid w:val="00B05A12"/>
    <w:rsid w:val="00B075A0"/>
    <w:rsid w:val="00B26F05"/>
    <w:rsid w:val="00B54AA0"/>
    <w:rsid w:val="00B74298"/>
    <w:rsid w:val="00B96C8B"/>
    <w:rsid w:val="00BA5248"/>
    <w:rsid w:val="00BB2A8A"/>
    <w:rsid w:val="00BD2631"/>
    <w:rsid w:val="00C12FFD"/>
    <w:rsid w:val="00C27F79"/>
    <w:rsid w:val="00C364C2"/>
    <w:rsid w:val="00C40144"/>
    <w:rsid w:val="00C61738"/>
    <w:rsid w:val="00C64C15"/>
    <w:rsid w:val="00C70E9E"/>
    <w:rsid w:val="00C912D9"/>
    <w:rsid w:val="00C953B2"/>
    <w:rsid w:val="00C95621"/>
    <w:rsid w:val="00CC3139"/>
    <w:rsid w:val="00CC768D"/>
    <w:rsid w:val="00CD122E"/>
    <w:rsid w:val="00CD6298"/>
    <w:rsid w:val="00CE55BB"/>
    <w:rsid w:val="00CF131E"/>
    <w:rsid w:val="00CF3D69"/>
    <w:rsid w:val="00CF720E"/>
    <w:rsid w:val="00D26C04"/>
    <w:rsid w:val="00D46CB2"/>
    <w:rsid w:val="00D56EA7"/>
    <w:rsid w:val="00D848F3"/>
    <w:rsid w:val="00D91060"/>
    <w:rsid w:val="00DC3633"/>
    <w:rsid w:val="00DD6E8B"/>
    <w:rsid w:val="00DF39AB"/>
    <w:rsid w:val="00E27098"/>
    <w:rsid w:val="00E27FA3"/>
    <w:rsid w:val="00E33F1D"/>
    <w:rsid w:val="00E67E26"/>
    <w:rsid w:val="00E71B40"/>
    <w:rsid w:val="00E72FFC"/>
    <w:rsid w:val="00E82DBA"/>
    <w:rsid w:val="00E95155"/>
    <w:rsid w:val="00EE5FBD"/>
    <w:rsid w:val="00F17B9A"/>
    <w:rsid w:val="00F2724E"/>
    <w:rsid w:val="00F27519"/>
    <w:rsid w:val="00F41BF4"/>
    <w:rsid w:val="00F47692"/>
    <w:rsid w:val="00F66A49"/>
    <w:rsid w:val="00F743F3"/>
    <w:rsid w:val="00F757FF"/>
    <w:rsid w:val="00F76101"/>
    <w:rsid w:val="00F82270"/>
    <w:rsid w:val="00FA013D"/>
    <w:rsid w:val="00FA70DE"/>
    <w:rsid w:val="00FB0379"/>
    <w:rsid w:val="00FD5218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8.png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6</Pages>
  <Words>378</Words>
  <Characters>2158</Characters>
  <Application>Microsoft Office Word</Application>
  <DocSecurity>0</DocSecurity>
  <Lines>17</Lines>
  <Paragraphs>5</Paragraphs>
  <ScaleCrop>false</ScaleCrop>
  <Company>www.xunchi.com</Company>
  <LinksUpToDate>false</LinksUpToDate>
  <CharactersWithSpaces>2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158</cp:revision>
  <cp:lastPrinted>2021-03-02T14:40:00Z</cp:lastPrinted>
  <dcterms:created xsi:type="dcterms:W3CDTF">2021-03-02T14:22:00Z</dcterms:created>
  <dcterms:modified xsi:type="dcterms:W3CDTF">2024-09-12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